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006E6" w:rsidRPr="00974483" w:rsidRDefault="00E15BDC" w:rsidP="00974483">
      <w:pPr>
        <w:jc w:val="center"/>
        <w:rPr>
          <w:sz w:val="24"/>
        </w:rPr>
      </w:pPr>
      <w:r w:rsidRPr="00974483">
        <w:rPr>
          <w:rFonts w:hint="eastAsia"/>
          <w:sz w:val="24"/>
        </w:rPr>
        <w:t>数学实验 exp</w:t>
      </w:r>
      <w:r w:rsidRPr="00974483">
        <w:rPr>
          <w:sz w:val="24"/>
        </w:rPr>
        <w:t xml:space="preserve">1 </w:t>
      </w:r>
      <w:r w:rsidRPr="00974483">
        <w:rPr>
          <w:rFonts w:hint="eastAsia"/>
          <w:sz w:val="24"/>
        </w:rPr>
        <w:t>实验报告</w:t>
      </w:r>
    </w:p>
    <w:p w:rsidR="00E15BDC" w:rsidRDefault="00E15BDC" w:rsidP="00974483">
      <w:pPr>
        <w:jc w:val="center"/>
      </w:pPr>
      <w:r>
        <w:rPr>
          <w:rFonts w:hint="eastAsia"/>
        </w:rPr>
        <w:t>计6</w:t>
      </w:r>
      <w:r>
        <w:t xml:space="preserve">5 </w:t>
      </w:r>
      <w:r>
        <w:rPr>
          <w:rFonts w:hint="eastAsia"/>
        </w:rPr>
        <w:t xml:space="preserve">赖金霖 </w:t>
      </w:r>
      <w:r>
        <w:t>2016011377</w:t>
      </w:r>
    </w:p>
    <w:p w:rsidR="00E15BDC" w:rsidRDefault="00E15BDC"/>
    <w:p w:rsidR="000058CA" w:rsidRPr="00613E8A" w:rsidRDefault="000058CA" w:rsidP="000058CA">
      <w:pPr>
        <w:rPr>
          <w:b/>
        </w:rPr>
      </w:pPr>
      <w:r w:rsidRPr="00613E8A">
        <w:rPr>
          <w:rFonts w:hint="eastAsia"/>
          <w:b/>
        </w:rPr>
        <w:t>〇、实现方法</w:t>
      </w:r>
    </w:p>
    <w:p w:rsidR="000058CA" w:rsidRDefault="000058CA" w:rsidP="00974483">
      <w:pPr>
        <w:ind w:firstLine="420"/>
        <w:rPr>
          <w:rFonts w:hint="eastAsia"/>
        </w:rPr>
      </w:pPr>
      <w:r>
        <w:rPr>
          <w:rFonts w:hint="eastAsia"/>
        </w:rPr>
        <w:t>我</w:t>
      </w:r>
      <w:r w:rsidR="00C30B94">
        <w:rPr>
          <w:rFonts w:hint="eastAsia"/>
        </w:rPr>
        <w:t>使用python</w:t>
      </w:r>
      <w:r w:rsidR="00FC1EFF">
        <w:t>3</w:t>
      </w:r>
      <w:r w:rsidR="00FC1EFF">
        <w:rPr>
          <w:rFonts w:hint="eastAsia"/>
        </w:rPr>
        <w:t>完成了本次</w:t>
      </w:r>
      <w:r w:rsidR="00636986">
        <w:rPr>
          <w:rFonts w:hint="eastAsia"/>
        </w:rPr>
        <w:t>实验</w:t>
      </w:r>
      <w:r w:rsidR="00C30B94">
        <w:rPr>
          <w:rFonts w:hint="eastAsia"/>
        </w:rPr>
        <w:t>，</w:t>
      </w:r>
      <w:r w:rsidR="00636986">
        <w:rPr>
          <w:rFonts w:hint="eastAsia"/>
        </w:rPr>
        <w:t>实验</w:t>
      </w:r>
      <w:r w:rsidR="00E15BDC">
        <w:rPr>
          <w:rFonts w:hint="eastAsia"/>
        </w:rPr>
        <w:t>代码可在</w:t>
      </w:r>
      <w:r w:rsidR="00E15BDC" w:rsidRPr="00E15BDC">
        <w:t>https://github.com/lll6924/math_exp</w:t>
      </w:r>
      <w:r w:rsidR="00E15BDC" w:rsidRPr="00E15BDC">
        <w:rPr>
          <w:rFonts w:hint="eastAsia"/>
        </w:rPr>
        <w:t>的exp1</w:t>
      </w:r>
      <w:r w:rsidR="00E15BDC">
        <w:rPr>
          <w:rFonts w:hint="eastAsia"/>
        </w:rPr>
        <w:t>文件夹下找到，各函数实现细节在</w:t>
      </w:r>
      <w:proofErr w:type="spellStart"/>
      <w:r w:rsidR="00E15BDC">
        <w:rPr>
          <w:rFonts w:hint="eastAsia"/>
        </w:rPr>
        <w:t>utils</w:t>
      </w:r>
      <w:proofErr w:type="spellEnd"/>
      <w:r w:rsidR="00E15BDC">
        <w:rPr>
          <w:rFonts w:hint="eastAsia"/>
        </w:rPr>
        <w:t>文件夹下。</w:t>
      </w:r>
      <w:r w:rsidR="00FC1EFF">
        <w:rPr>
          <w:rFonts w:hint="eastAsia"/>
        </w:rPr>
        <w:t>除手动实现部分公式外，用于计算的库为</w:t>
      </w:r>
      <w:proofErr w:type="spellStart"/>
      <w:r w:rsidR="007720ED">
        <w:rPr>
          <w:rFonts w:hint="eastAsia"/>
        </w:rPr>
        <w:t>numpy</w:t>
      </w:r>
      <w:proofErr w:type="spellEnd"/>
      <w:r w:rsidR="007720ED">
        <w:rPr>
          <w:rFonts w:hint="eastAsia"/>
        </w:rPr>
        <w:t>和</w:t>
      </w:r>
      <w:proofErr w:type="spellStart"/>
      <w:r w:rsidR="00FC1EFF">
        <w:rPr>
          <w:rFonts w:hint="eastAsia"/>
        </w:rPr>
        <w:t>scipy</w:t>
      </w:r>
      <w:proofErr w:type="spellEnd"/>
      <w:r w:rsidR="00FC1EFF">
        <w:rPr>
          <w:rFonts w:hint="eastAsia"/>
        </w:rPr>
        <w:t>，用于画图的库为matplotlib。</w:t>
      </w:r>
    </w:p>
    <w:p w:rsidR="000058CA" w:rsidRPr="00613E8A" w:rsidRDefault="000058CA" w:rsidP="000058CA">
      <w:pPr>
        <w:rPr>
          <w:rFonts w:hint="eastAsia"/>
          <w:b/>
        </w:rPr>
      </w:pPr>
      <w:r w:rsidRPr="00613E8A">
        <w:rPr>
          <w:rFonts w:hint="eastAsia"/>
          <w:b/>
        </w:rPr>
        <w:t>一、函数插值练习</w:t>
      </w:r>
    </w:p>
    <w:p w:rsidR="00E15BDC" w:rsidRDefault="000058CA" w:rsidP="000058CA">
      <w:r w:rsidRPr="00613E8A">
        <w:rPr>
          <w:b/>
        </w:rPr>
        <w:t>1.</w:t>
      </w:r>
      <w:r>
        <w:t xml:space="preserve"> </w:t>
      </w:r>
      <w:r>
        <w:rPr>
          <w:rFonts w:hint="eastAsia"/>
        </w:rPr>
        <w:t>等间距插值</w:t>
      </w:r>
    </w:p>
    <w:p w:rsidR="000058CA" w:rsidRDefault="002831D3" w:rsidP="002831D3">
      <w:r>
        <w:tab/>
      </w:r>
      <w:r>
        <w:rPr>
          <w:rFonts w:hint="eastAsia"/>
        </w:rPr>
        <w:t>可以预见，随着节点数目增加，Lagrange</w:t>
      </w:r>
      <w:r w:rsidR="00247444">
        <w:rPr>
          <w:rFonts w:hint="eastAsia"/>
        </w:rPr>
        <w:t>插值的高次</w:t>
      </w:r>
      <w:r w:rsidR="00750784">
        <w:rPr>
          <w:rFonts w:hint="eastAsia"/>
        </w:rPr>
        <w:t>项将影响到函数形状，而分段线性和三次插值会有较好的形状。</w:t>
      </w:r>
    </w:p>
    <w:p w:rsidR="00750784" w:rsidRDefault="009E0FEF" w:rsidP="002831D3"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2232660</wp:posOffset>
            </wp:positionV>
            <wp:extent cx="2406015" cy="180403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_1_21_1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6015" cy="1804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C5018">
        <w:rPr>
          <w:rFonts w:hint="eastAsia"/>
          <w:noProof/>
          <w:lang w:val="zh-C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670810</wp:posOffset>
            </wp:positionH>
            <wp:positionV relativeFrom="paragraph">
              <wp:posOffset>289560</wp:posOffset>
            </wp:positionV>
            <wp:extent cx="2406015" cy="180340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_1_21_0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6015" cy="1803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0784">
        <w:tab/>
      </w:r>
      <w:r w:rsidR="00750784">
        <w:rPr>
          <w:rFonts w:hint="eastAsia"/>
        </w:rPr>
        <w:t>在节点数目为1</w:t>
      </w:r>
      <w:r w:rsidR="00750784">
        <w:t>1</w:t>
      </w:r>
      <w:r w:rsidR="00750784">
        <w:rPr>
          <w:rFonts w:hint="eastAsia"/>
        </w:rPr>
        <w:t>时，</w:t>
      </w:r>
      <w:r w:rsidR="00507765">
        <w:rPr>
          <w:rFonts w:hint="eastAsia"/>
        </w:rPr>
        <w:t>三种插值结果如</w:t>
      </w:r>
      <w:r w:rsidR="00E0187E">
        <w:rPr>
          <w:rFonts w:hint="eastAsia"/>
        </w:rPr>
        <w:t>左</w:t>
      </w:r>
      <w:r w:rsidR="00507765">
        <w:rPr>
          <w:rFonts w:hint="eastAsia"/>
        </w:rPr>
        <w:t>下</w:t>
      </w:r>
      <w:r w:rsidR="00E0187E">
        <w:rPr>
          <w:rFonts w:hint="eastAsia"/>
        </w:rPr>
        <w:t>，节点数目为2</w:t>
      </w:r>
      <w:r w:rsidR="00E0187E">
        <w:t>1</w:t>
      </w:r>
      <w:r w:rsidR="00E0187E">
        <w:rPr>
          <w:rFonts w:hint="eastAsia"/>
        </w:rPr>
        <w:t>时，插值结果如右下</w:t>
      </w:r>
      <w:r w:rsidR="00507765">
        <w:rPr>
          <w:rFonts w:hint="eastAsia"/>
        </w:rPr>
        <w:t>：</w:t>
      </w:r>
    </w:p>
    <w:p w:rsidR="00507765" w:rsidRPr="00507765" w:rsidRDefault="00565410" w:rsidP="002831D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45</wp:posOffset>
            </wp:positionH>
            <wp:positionV relativeFrom="paragraph">
              <wp:posOffset>4002405</wp:posOffset>
            </wp:positionV>
            <wp:extent cx="2421255" cy="1816100"/>
            <wp:effectExtent l="0" t="0" r="444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_1_11_2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4003040</wp:posOffset>
            </wp:positionV>
            <wp:extent cx="2406015" cy="180530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_1_21_2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6015" cy="1805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C5018"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 wp14:anchorId="5046947A">
            <wp:simplePos x="0" y="0"/>
            <wp:positionH relativeFrom="column">
              <wp:posOffset>4445</wp:posOffset>
            </wp:positionH>
            <wp:positionV relativeFrom="paragraph">
              <wp:posOffset>2034540</wp:posOffset>
            </wp:positionV>
            <wp:extent cx="2413000" cy="1811020"/>
            <wp:effectExtent l="0" t="0" r="0" b="508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_1_11_1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3000" cy="1811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7765"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3345</wp:posOffset>
            </wp:positionV>
            <wp:extent cx="2404800" cy="180360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_1_11_0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4800" cy="180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058CA" w:rsidRDefault="00565410" w:rsidP="000058CA">
      <w:r>
        <w:rPr>
          <w:rFonts w:hint="eastAsia"/>
        </w:rPr>
        <w:t>从上至下依次为Lagrange插值、</w:t>
      </w:r>
      <w:r w:rsidR="001F646F">
        <w:rPr>
          <w:rFonts w:hint="eastAsia"/>
        </w:rPr>
        <w:t>分段</w:t>
      </w:r>
      <w:r>
        <w:rPr>
          <w:rFonts w:hint="eastAsia"/>
        </w:rPr>
        <w:t>线性插值、三次样条插值。</w:t>
      </w:r>
    </w:p>
    <w:p w:rsidR="008553A8" w:rsidRDefault="008553A8" w:rsidP="000058CA">
      <w:r>
        <w:lastRenderedPageBreak/>
        <w:tab/>
      </w:r>
      <w:r>
        <w:rPr>
          <w:rFonts w:hint="eastAsia"/>
        </w:rPr>
        <w:t>容易看出，</w:t>
      </w:r>
      <w:r w:rsidR="00911D67">
        <w:rPr>
          <w:rFonts w:hint="eastAsia"/>
        </w:rPr>
        <w:t>次数较高时Lagrange插值已经崩溃，</w:t>
      </w:r>
      <w:r w:rsidR="00B95D11">
        <w:rPr>
          <w:rFonts w:hint="eastAsia"/>
        </w:rPr>
        <w:t>而分段线性插值和三次样条插值变得接近原始函数。</w:t>
      </w:r>
      <w:r w:rsidR="00D031DB">
        <w:rPr>
          <w:rFonts w:hint="eastAsia"/>
        </w:rPr>
        <w:t>而用肉眼观察，三次样条插值在采样点数为2</w:t>
      </w:r>
      <w:r w:rsidR="00D031DB">
        <w:t>1</w:t>
      </w:r>
      <w:r w:rsidR="00D031DB">
        <w:rPr>
          <w:rFonts w:hint="eastAsia"/>
        </w:rPr>
        <w:t>时已经和原始函数没有什么区别了</w:t>
      </w:r>
      <w:r w:rsidR="001D5233">
        <w:rPr>
          <w:rFonts w:hint="eastAsia"/>
        </w:rPr>
        <w:t>。</w:t>
      </w:r>
    </w:p>
    <w:p w:rsidR="00F425F8" w:rsidRDefault="00F425F8" w:rsidP="000058CA">
      <w:pPr>
        <w:rPr>
          <w:rFonts w:hint="eastAsia"/>
        </w:rPr>
      </w:pPr>
    </w:p>
    <w:p w:rsidR="00212EDC" w:rsidRDefault="00212EDC" w:rsidP="000058CA">
      <w:r w:rsidRPr="00AA2F74">
        <w:rPr>
          <w:b/>
        </w:rPr>
        <w:t xml:space="preserve">2. </w:t>
      </w:r>
      <w:r>
        <w:rPr>
          <w:rFonts w:hint="eastAsia"/>
        </w:rPr>
        <w:t>非均匀插值</w:t>
      </w:r>
    </w:p>
    <w:p w:rsidR="00AA2F74" w:rsidRDefault="001D6B3C" w:rsidP="000058CA">
      <w:r>
        <w:rPr>
          <w:rFonts w:hint="eastAsia"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432560</wp:posOffset>
            </wp:positionH>
            <wp:positionV relativeFrom="paragraph">
              <wp:posOffset>1001554</wp:posOffset>
            </wp:positionV>
            <wp:extent cx="2218267" cy="1663700"/>
            <wp:effectExtent l="0" t="0" r="4445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_2_21_1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8267" cy="1663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800100</wp:posOffset>
            </wp:positionH>
            <wp:positionV relativeFrom="paragraph">
              <wp:posOffset>985520</wp:posOffset>
            </wp:positionV>
            <wp:extent cx="2234231" cy="1676400"/>
            <wp:effectExtent l="0" t="0" r="127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_2_21_0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4231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721100</wp:posOffset>
            </wp:positionH>
            <wp:positionV relativeFrom="paragraph">
              <wp:posOffset>998220</wp:posOffset>
            </wp:positionV>
            <wp:extent cx="2222500" cy="1666875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_2_21_2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3354" cy="16675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2F74">
        <w:tab/>
      </w:r>
      <w:r w:rsidR="00D270B8">
        <w:rPr>
          <w:rFonts w:hint="eastAsia"/>
        </w:rPr>
        <w:t>插值节点</w:t>
      </w:r>
      <w:r w:rsidR="00FE6750" w:rsidRPr="00265EEE">
        <w:rPr>
          <w:rFonts w:ascii="楷体" w:eastAsia="楷体" w:hAnsi="楷体"/>
          <w:b/>
          <w:noProof/>
          <w:position w:val="-28"/>
          <w:sz w:val="28"/>
          <w:szCs w:val="28"/>
        </w:rPr>
        <w:object w:dxaOrig="2299" w:dyaOrig="700" w14:anchorId="46F3EA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5pt;height:3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13776242" r:id="rId15"/>
        </w:object>
      </w:r>
      <w:r w:rsidR="00FE6750" w:rsidRPr="00265EEE">
        <w:rPr>
          <w:rFonts w:ascii="楷体" w:eastAsia="楷体" w:hAnsi="楷体"/>
          <w:b/>
          <w:noProof/>
          <w:position w:val="-8"/>
          <w:sz w:val="28"/>
          <w:szCs w:val="28"/>
        </w:rPr>
        <w:object w:dxaOrig="1320" w:dyaOrig="300" w14:anchorId="28C51939">
          <v:shape id="_x0000_i1025" type="#_x0000_t75" alt="" style="width:66pt;height:1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13776243" r:id="rId17"/>
        </w:object>
      </w:r>
      <w:r w:rsidR="00653E5E" w:rsidRPr="00653E5E">
        <w:rPr>
          <w:rFonts w:hint="eastAsia"/>
        </w:rPr>
        <w:t>的</w:t>
      </w:r>
      <w:r w:rsidR="00653E5E">
        <w:rPr>
          <w:rFonts w:hint="eastAsia"/>
        </w:rPr>
        <w:t>性质是两侧稠密，中间稀疏，可以猜想这种插值在横坐标绝对值较大的点能保持较好的函数形状</w:t>
      </w:r>
      <w:r w:rsidR="003C455A">
        <w:rPr>
          <w:rFonts w:hint="eastAsia"/>
        </w:rPr>
        <w:t>，以n</w:t>
      </w:r>
      <w:r w:rsidR="003C455A">
        <w:t>=21</w:t>
      </w:r>
      <w:r w:rsidR="003C455A">
        <w:rPr>
          <w:rFonts w:hint="eastAsia"/>
        </w:rPr>
        <w:t>为例，三种插值方法的图像如下</w:t>
      </w:r>
      <w:r w:rsidR="00673B7F">
        <w:rPr>
          <w:rFonts w:hint="eastAsia"/>
        </w:rPr>
        <w:t>（从左至右分别为Lagrange插值，分段线性插值，三次样条插值）</w:t>
      </w:r>
      <w:r w:rsidR="00653E5E">
        <w:rPr>
          <w:rFonts w:hint="eastAsia"/>
        </w:rPr>
        <w:t>。</w:t>
      </w:r>
    </w:p>
    <w:p w:rsidR="00673B7F" w:rsidRDefault="00673B7F" w:rsidP="000058CA"/>
    <w:p w:rsidR="00673B7F" w:rsidRDefault="00673B7F" w:rsidP="000058CA"/>
    <w:p w:rsidR="00673B7F" w:rsidRDefault="00673B7F" w:rsidP="000058CA"/>
    <w:p w:rsidR="00673B7F" w:rsidRDefault="00673B7F" w:rsidP="000058CA"/>
    <w:p w:rsidR="00673B7F" w:rsidRDefault="00673B7F" w:rsidP="000058CA"/>
    <w:p w:rsidR="00673B7F" w:rsidRDefault="00673B7F" w:rsidP="000058CA"/>
    <w:p w:rsidR="00673B7F" w:rsidRDefault="00673B7F" w:rsidP="000058CA"/>
    <w:p w:rsidR="00673B7F" w:rsidRDefault="00673B7F" w:rsidP="000058CA"/>
    <w:p w:rsidR="00673B7F" w:rsidRDefault="00673B7F" w:rsidP="000058CA"/>
    <w:p w:rsidR="00673B7F" w:rsidRDefault="00673B7F" w:rsidP="000058CA">
      <w:r>
        <w:tab/>
      </w:r>
      <w:r w:rsidR="00EE54B1">
        <w:rPr>
          <w:rFonts w:hint="eastAsia"/>
        </w:rPr>
        <w:t>容易看出，</w:t>
      </w:r>
      <w:r w:rsidR="00BC5744">
        <w:rPr>
          <w:rFonts w:hint="eastAsia"/>
        </w:rPr>
        <w:t>使采样密度随坐标绝对值增大而增加拯救了高次的Lagrange插值</w:t>
      </w:r>
      <w:r w:rsidR="004B4E78">
        <w:rPr>
          <w:rFonts w:hint="eastAsia"/>
        </w:rPr>
        <w:t>，从插值函数中可以看出原始函数的大致形状。而与此同时，分段线性插值和三次样条插值失去了较多中间部分的信息，而不如均匀采样拟合得好。</w:t>
      </w:r>
    </w:p>
    <w:p w:rsidR="00761E29" w:rsidRDefault="00761E29" w:rsidP="000058CA"/>
    <w:p w:rsidR="00761E29" w:rsidRDefault="00761E29" w:rsidP="000058CA">
      <w:r>
        <w:tab/>
      </w:r>
      <w:r w:rsidR="00F65BA7">
        <w:rPr>
          <w:rFonts w:hint="eastAsia"/>
        </w:rPr>
        <w:t>这次插值实验说明了不同的插值方法适用不同的采样方法</w:t>
      </w:r>
      <w:r w:rsidR="00CD6BEF">
        <w:rPr>
          <w:rFonts w:hint="eastAsia"/>
        </w:rPr>
        <w:t>，同时，插值方法也要视具体情况而决定。</w:t>
      </w:r>
    </w:p>
    <w:p w:rsidR="004B5B8D" w:rsidRDefault="004B5B8D" w:rsidP="000058CA"/>
    <w:p w:rsidR="004B5B8D" w:rsidRDefault="004B5B8D" w:rsidP="000058CA">
      <w:r>
        <w:tab/>
      </w:r>
      <w:r>
        <w:rPr>
          <w:rFonts w:hint="eastAsia"/>
        </w:rPr>
        <w:t>本部分绘图代码</w:t>
      </w:r>
      <w:r w:rsidR="00993A25">
        <w:rPr>
          <w:rFonts w:hint="eastAsia"/>
        </w:rPr>
        <w:t>结构如下：</w:t>
      </w:r>
    </w:p>
    <w:p w:rsidR="00993A25" w:rsidRPr="00993A25" w:rsidRDefault="00993A25" w:rsidP="000058CA">
      <w:pPr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27000</wp:posOffset>
                </wp:positionH>
                <wp:positionV relativeFrom="paragraph">
                  <wp:posOffset>30480</wp:posOffset>
                </wp:positionV>
                <wp:extent cx="4991100" cy="1130300"/>
                <wp:effectExtent l="0" t="0" r="12700" b="12700"/>
                <wp:wrapNone/>
                <wp:docPr id="1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1100" cy="1130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993A25" w:rsidRPr="00993A25" w:rsidRDefault="00993A25" w:rsidP="00993A25">
                            <w:pPr>
                              <w:widowControl/>
                              <w:shd w:val="clear" w:color="auto" w:fill="FFFFFF"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jc w:val="left"/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samp</w:t>
                            </w:r>
                            <w:proofErr w:type="spellEnd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=</w:t>
                            </w:r>
                            <w:proofErr w:type="spellStart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isometry_sampler</w:t>
                            </w:r>
                            <w:proofErr w:type="spellEnd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(-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0000FF"/>
                                <w:kern w:val="0"/>
                                <w:sz w:val="18"/>
                                <w:szCs w:val="18"/>
                              </w:rPr>
                              <w:t>10.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,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0000FF"/>
                                <w:kern w:val="0"/>
                                <w:sz w:val="18"/>
                                <w:szCs w:val="18"/>
                              </w:rPr>
                              <w:t>10.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,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0000FF"/>
                                <w:kern w:val="0"/>
                                <w:sz w:val="18"/>
                                <w:szCs w:val="18"/>
                              </w:rPr>
                              <w:t>8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)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br/>
                              <w:t>x=</w:t>
                            </w:r>
                            <w:proofErr w:type="spellStart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samp.getAll</w:t>
                            </w:r>
                            <w:proofErr w:type="spellEnd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()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br/>
                            </w:r>
                            <w:proofErr w:type="spellStart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func</w:t>
                            </w:r>
                            <w:proofErr w:type="spellEnd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=function1()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br/>
                            </w:r>
                            <w:proofErr w:type="spellStart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int</w:t>
                            </w:r>
                            <w:proofErr w:type="spellEnd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=</w:t>
                            </w:r>
                            <w:proofErr w:type="spellStart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lagrangian_interpolator</w:t>
                            </w:r>
                            <w:proofErr w:type="spellEnd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(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660099"/>
                                <w:kern w:val="0"/>
                                <w:sz w:val="18"/>
                                <w:szCs w:val="18"/>
                              </w:rPr>
                              <w:t>x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=</w:t>
                            </w:r>
                            <w:proofErr w:type="spellStart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x,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660099"/>
                                <w:kern w:val="0"/>
                                <w:sz w:val="18"/>
                                <w:szCs w:val="18"/>
                              </w:rPr>
                              <w:t>y</w:t>
                            </w:r>
                            <w:proofErr w:type="spellEnd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=</w:t>
                            </w:r>
                            <w:proofErr w:type="spellStart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func.get</w:t>
                            </w:r>
                            <w:proofErr w:type="spellEnd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(x),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660099"/>
                                <w:kern w:val="0"/>
                                <w:sz w:val="18"/>
                                <w:szCs w:val="18"/>
                              </w:rPr>
                              <w:t>fun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=</w:t>
                            </w:r>
                            <w:proofErr w:type="spellStart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func</w:t>
                            </w:r>
                            <w:proofErr w:type="spellEnd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)</w:t>
                            </w:r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br/>
                            </w:r>
                            <w:proofErr w:type="spellStart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int.plot</w:t>
                            </w:r>
                            <w:proofErr w:type="spellEnd"/>
                            <w:r w:rsidRPr="00993A25">
                              <w:rPr>
                                <w:rFonts w:ascii="Menlo" w:eastAsia="宋体" w:hAnsi="Menlo" w:cs="Menlo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()</w:t>
                            </w:r>
                          </w:p>
                          <w:p w:rsidR="00993A25" w:rsidRDefault="00993A2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3" o:spid="_x0000_s1026" type="#_x0000_t202" style="position:absolute;left:0;text-align:left;margin-left:10pt;margin-top:2.4pt;width:393pt;height:89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" fillcolor="white [3201]" strokeweight=".5pt">
                <v:textbox>
                  <w:txbxContent>
                    <w:p w:rsidR="00993A25" w:rsidRPr="00993A25" w:rsidRDefault="00993A25" w:rsidP="00993A25">
                      <w:pPr>
                        <w:widowControl/>
                        <w:shd w:val="clear" w:color="auto" w:fill="FFFFFF"/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jc w:val="left"/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</w:pPr>
                      <w:proofErr w:type="spellStart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samp</w:t>
                      </w:r>
                      <w:proofErr w:type="spellEnd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=</w:t>
                      </w:r>
                      <w:proofErr w:type="spellStart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isometry_sampler</w:t>
                      </w:r>
                      <w:proofErr w:type="spellEnd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(-</w:t>
                      </w:r>
                      <w:r w:rsidRPr="00993A25">
                        <w:rPr>
                          <w:rFonts w:ascii="Menlo" w:eastAsia="宋体" w:hAnsi="Menlo" w:cs="Menlo"/>
                          <w:color w:val="0000FF"/>
                          <w:kern w:val="0"/>
                          <w:sz w:val="18"/>
                          <w:szCs w:val="18"/>
                        </w:rPr>
                        <w:t>10.</w:t>
                      </w:r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,</w:t>
                      </w:r>
                      <w:r w:rsidRPr="00993A25">
                        <w:rPr>
                          <w:rFonts w:ascii="Menlo" w:eastAsia="宋体" w:hAnsi="Menlo" w:cs="Menlo"/>
                          <w:color w:val="0000FF"/>
                          <w:kern w:val="0"/>
                          <w:sz w:val="18"/>
                          <w:szCs w:val="18"/>
                        </w:rPr>
                        <w:t>10.</w:t>
                      </w:r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,</w:t>
                      </w:r>
                      <w:r w:rsidRPr="00993A25">
                        <w:rPr>
                          <w:rFonts w:ascii="Menlo" w:eastAsia="宋体" w:hAnsi="Menlo" w:cs="Menlo"/>
                          <w:color w:val="0000FF"/>
                          <w:kern w:val="0"/>
                          <w:sz w:val="18"/>
                          <w:szCs w:val="18"/>
                        </w:rPr>
                        <w:t>8</w:t>
                      </w:r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)</w:t>
                      </w:r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br/>
                        <w:t>x=</w:t>
                      </w:r>
                      <w:proofErr w:type="spellStart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samp.getAll</w:t>
                      </w:r>
                      <w:proofErr w:type="spellEnd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()</w:t>
                      </w:r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br/>
                      </w:r>
                      <w:proofErr w:type="spellStart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func</w:t>
                      </w:r>
                      <w:proofErr w:type="spellEnd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=function1()</w:t>
                      </w:r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br/>
                      </w:r>
                      <w:proofErr w:type="spellStart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int</w:t>
                      </w:r>
                      <w:proofErr w:type="spellEnd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=</w:t>
                      </w:r>
                      <w:proofErr w:type="spellStart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lagrangian_interpolator</w:t>
                      </w:r>
                      <w:proofErr w:type="spellEnd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(</w:t>
                      </w:r>
                      <w:r w:rsidRPr="00993A25">
                        <w:rPr>
                          <w:rFonts w:ascii="Menlo" w:eastAsia="宋体" w:hAnsi="Menlo" w:cs="Menlo"/>
                          <w:color w:val="660099"/>
                          <w:kern w:val="0"/>
                          <w:sz w:val="18"/>
                          <w:szCs w:val="18"/>
                        </w:rPr>
                        <w:t>x</w:t>
                      </w:r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=</w:t>
                      </w:r>
                      <w:proofErr w:type="spellStart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x,</w:t>
                      </w:r>
                      <w:r w:rsidRPr="00993A25">
                        <w:rPr>
                          <w:rFonts w:ascii="Menlo" w:eastAsia="宋体" w:hAnsi="Menlo" w:cs="Menlo"/>
                          <w:color w:val="660099"/>
                          <w:kern w:val="0"/>
                          <w:sz w:val="18"/>
                          <w:szCs w:val="18"/>
                        </w:rPr>
                        <w:t>y</w:t>
                      </w:r>
                      <w:proofErr w:type="spellEnd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=</w:t>
                      </w:r>
                      <w:proofErr w:type="spellStart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func.get</w:t>
                      </w:r>
                      <w:proofErr w:type="spellEnd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(x),</w:t>
                      </w:r>
                      <w:r w:rsidRPr="00993A25">
                        <w:rPr>
                          <w:rFonts w:ascii="Menlo" w:eastAsia="宋体" w:hAnsi="Menlo" w:cs="Menlo"/>
                          <w:color w:val="660099"/>
                          <w:kern w:val="0"/>
                          <w:sz w:val="18"/>
                          <w:szCs w:val="18"/>
                        </w:rPr>
                        <w:t>fun</w:t>
                      </w:r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=</w:t>
                      </w:r>
                      <w:proofErr w:type="spellStart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func</w:t>
                      </w:r>
                      <w:proofErr w:type="spellEnd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)</w:t>
                      </w:r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br/>
                      </w:r>
                      <w:proofErr w:type="spellStart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int.plot</w:t>
                      </w:r>
                      <w:proofErr w:type="spellEnd"/>
                      <w:r w:rsidRPr="00993A25">
                        <w:rPr>
                          <w:rFonts w:ascii="Menlo" w:eastAsia="宋体" w:hAnsi="Menlo" w:cs="Menlo"/>
                          <w:color w:val="000000"/>
                          <w:kern w:val="0"/>
                          <w:sz w:val="18"/>
                          <w:szCs w:val="18"/>
                        </w:rPr>
                        <w:t>()</w:t>
                      </w:r>
                    </w:p>
                    <w:p w:rsidR="00993A25" w:rsidRDefault="00993A25"/>
                  </w:txbxContent>
                </v:textbox>
              </v:shape>
            </w:pict>
          </mc:Fallback>
        </mc:AlternateContent>
      </w:r>
    </w:p>
    <w:p w:rsidR="00F72C3F" w:rsidRDefault="00F72C3F" w:rsidP="000058CA"/>
    <w:p w:rsidR="00993A25" w:rsidRDefault="00993A25" w:rsidP="000058CA"/>
    <w:p w:rsidR="00993A25" w:rsidRDefault="00993A25" w:rsidP="000058CA"/>
    <w:p w:rsidR="00993A25" w:rsidRDefault="00993A25" w:rsidP="000058CA"/>
    <w:p w:rsidR="00993A25" w:rsidRDefault="00993A25" w:rsidP="000058CA">
      <w:pPr>
        <w:rPr>
          <w:rFonts w:hint="eastAsia"/>
        </w:rPr>
      </w:pPr>
    </w:p>
    <w:p w:rsidR="00C36B6E" w:rsidRDefault="00C36B6E" w:rsidP="000058CA">
      <w:pPr>
        <w:rPr>
          <w:rFonts w:hint="eastAsia"/>
        </w:rPr>
      </w:pPr>
      <w:r>
        <w:tab/>
      </w:r>
      <w:r>
        <w:rPr>
          <w:rFonts w:hint="eastAsia"/>
        </w:rPr>
        <w:t>其中</w:t>
      </w:r>
      <w:proofErr w:type="spellStart"/>
      <w:r>
        <w:rPr>
          <w:rFonts w:hint="eastAsia"/>
        </w:rPr>
        <w:t>i</w:t>
      </w:r>
      <w:r>
        <w:t>sometry_sampler</w:t>
      </w:r>
      <w:proofErr w:type="spellEnd"/>
      <w:r w:rsidR="007C7A8B">
        <w:t>(</w:t>
      </w:r>
      <w:r w:rsidR="007C7A8B">
        <w:rPr>
          <w:rFonts w:hint="eastAsia"/>
        </w:rPr>
        <w:t>等距采样</w:t>
      </w:r>
      <w:r w:rsidR="007C7A8B">
        <w:t>)</w:t>
      </w:r>
      <w:r>
        <w:rPr>
          <w:rFonts w:hint="eastAsia"/>
        </w:rPr>
        <w:t>可替换成</w:t>
      </w:r>
      <w:proofErr w:type="spellStart"/>
      <w:r w:rsidR="007C7A8B">
        <w:t>strange_sampler</w:t>
      </w:r>
      <w:proofErr w:type="spellEnd"/>
      <w:r w:rsidR="007C7A8B">
        <w:t>(</w:t>
      </w:r>
      <w:r w:rsidR="00C30D1D">
        <w:rPr>
          <w:rFonts w:hint="eastAsia"/>
        </w:rPr>
        <w:t>非均匀</w:t>
      </w:r>
      <w:r w:rsidR="007C7A8B">
        <w:rPr>
          <w:rFonts w:hint="eastAsia"/>
        </w:rPr>
        <w:t>采样</w:t>
      </w:r>
      <w:r w:rsidR="007C7A8B">
        <w:t>)</w:t>
      </w:r>
      <w:r w:rsidR="00C30D1D">
        <w:rPr>
          <w:rFonts w:hint="eastAsia"/>
        </w:rPr>
        <w:t>，</w:t>
      </w:r>
      <w:proofErr w:type="spellStart"/>
      <w:r w:rsidR="00C30D1D">
        <w:rPr>
          <w:rFonts w:hint="eastAsia"/>
        </w:rPr>
        <w:t>lagrangian</w:t>
      </w:r>
      <w:r w:rsidR="00C30D1D">
        <w:t>_interpolator</w:t>
      </w:r>
      <w:proofErr w:type="spellEnd"/>
      <w:r w:rsidR="00C30D1D">
        <w:rPr>
          <w:rFonts w:hint="eastAsia"/>
        </w:rPr>
        <w:t>可替换成</w:t>
      </w:r>
      <w:proofErr w:type="spellStart"/>
      <w:r w:rsidR="00C30D1D">
        <w:rPr>
          <w:rFonts w:hint="eastAsia"/>
        </w:rPr>
        <w:t>l</w:t>
      </w:r>
      <w:r w:rsidR="00C30D1D">
        <w:t>inear_interpolator</w:t>
      </w:r>
      <w:proofErr w:type="spellEnd"/>
      <w:r w:rsidR="00C30D1D">
        <w:rPr>
          <w:rFonts w:hint="eastAsia"/>
        </w:rPr>
        <w:t>或</w:t>
      </w:r>
      <w:proofErr w:type="spellStart"/>
      <w:r w:rsidR="00C30D1D">
        <w:rPr>
          <w:rFonts w:hint="eastAsia"/>
        </w:rPr>
        <w:t>s</w:t>
      </w:r>
      <w:r w:rsidR="00C30D1D">
        <w:t>pline_interpolator</w:t>
      </w:r>
      <w:proofErr w:type="spellEnd"/>
      <w:r w:rsidR="00C30D1D">
        <w:rPr>
          <w:rFonts w:hint="eastAsia"/>
        </w:rPr>
        <w:t>。</w:t>
      </w:r>
      <w:r w:rsidR="00924BD8">
        <w:t>S</w:t>
      </w:r>
      <w:r w:rsidR="00924BD8">
        <w:rPr>
          <w:rFonts w:hint="eastAsia"/>
        </w:rPr>
        <w:t>ampler的第三个参数是采样数。</w:t>
      </w:r>
      <w:r w:rsidR="00EC3D46">
        <w:rPr>
          <w:rFonts w:hint="eastAsia"/>
        </w:rPr>
        <w:t>function</w:t>
      </w:r>
      <w:r w:rsidR="00EC3D46">
        <w:t>1</w:t>
      </w:r>
      <w:r w:rsidR="00EC3D46">
        <w:rPr>
          <w:rFonts w:hint="eastAsia"/>
        </w:rPr>
        <w:t>是描述被拟合函数的函数对象。</w:t>
      </w:r>
      <w:r w:rsidR="00C30D1D">
        <w:rPr>
          <w:rFonts w:hint="eastAsia"/>
        </w:rPr>
        <w:t>各函数的实现</w:t>
      </w:r>
      <w:r w:rsidR="008B7296">
        <w:rPr>
          <w:rFonts w:hint="eastAsia"/>
        </w:rPr>
        <w:t>细节</w:t>
      </w:r>
      <w:r w:rsidR="007F7033">
        <w:rPr>
          <w:rFonts w:hint="eastAsia"/>
        </w:rPr>
        <w:t>详</w:t>
      </w:r>
      <w:r w:rsidR="00C30D1D">
        <w:rPr>
          <w:rFonts w:hint="eastAsia"/>
        </w:rPr>
        <w:t>见</w:t>
      </w:r>
      <w:bookmarkStart w:id="0" w:name="_GoBack"/>
      <w:r w:rsidR="00C30D1D">
        <w:rPr>
          <w:rFonts w:hint="eastAsia"/>
        </w:rPr>
        <w:t>e</w:t>
      </w:r>
      <w:r w:rsidR="00C30D1D">
        <w:t>xp1/interpolation.py</w:t>
      </w:r>
      <w:r w:rsidR="00C30D1D">
        <w:rPr>
          <w:rFonts w:hint="eastAsia"/>
        </w:rPr>
        <w:t>和</w:t>
      </w:r>
      <w:bookmarkEnd w:id="0"/>
      <w:r w:rsidR="00C30D1D">
        <w:rPr>
          <w:rFonts w:hint="eastAsia"/>
        </w:rPr>
        <w:t>u</w:t>
      </w:r>
      <w:r w:rsidR="00C30D1D">
        <w:t>tils/function.py</w:t>
      </w:r>
      <w:r w:rsidR="007F7033">
        <w:rPr>
          <w:rFonts w:hint="eastAsia"/>
        </w:rPr>
        <w:t>。</w:t>
      </w:r>
    </w:p>
    <w:p w:rsidR="00340A25" w:rsidRDefault="00340A25" w:rsidP="000058CA"/>
    <w:p w:rsidR="00340A25" w:rsidRDefault="00340A25" w:rsidP="000058CA"/>
    <w:p w:rsidR="00340A25" w:rsidRDefault="00340A25" w:rsidP="000058CA"/>
    <w:p w:rsidR="00340A25" w:rsidRDefault="00340A25" w:rsidP="000058CA"/>
    <w:p w:rsidR="00340A25" w:rsidRDefault="00340A25" w:rsidP="000058CA"/>
    <w:p w:rsidR="00340A25" w:rsidRDefault="00340A25" w:rsidP="000058CA"/>
    <w:p w:rsidR="00340A25" w:rsidRDefault="00340A25" w:rsidP="000058CA">
      <w:pPr>
        <w:rPr>
          <w:rFonts w:hint="eastAsia"/>
        </w:rPr>
      </w:pPr>
    </w:p>
    <w:p w:rsidR="00F72C3F" w:rsidRPr="00AF7A20" w:rsidRDefault="00F72C3F" w:rsidP="000058CA">
      <w:pPr>
        <w:rPr>
          <w:b/>
        </w:rPr>
      </w:pPr>
      <w:r w:rsidRPr="00AF7A20">
        <w:rPr>
          <w:rFonts w:hint="eastAsia"/>
          <w:b/>
        </w:rPr>
        <w:lastRenderedPageBreak/>
        <w:t>二、数值积分练习</w:t>
      </w:r>
    </w:p>
    <w:p w:rsidR="00340A25" w:rsidRDefault="0080599B" w:rsidP="000058CA">
      <w:pPr>
        <w:rPr>
          <w:rFonts w:hint="eastAsia"/>
        </w:rPr>
      </w:pPr>
      <w:r>
        <w:tab/>
      </w:r>
      <w:r w:rsidR="00F8071D">
        <w:rPr>
          <w:rFonts w:hint="eastAsia"/>
        </w:rPr>
        <w:t>假设</w:t>
      </w:r>
      <w:r w:rsidR="003C3D7C">
        <w:rPr>
          <w:rFonts w:hint="eastAsia"/>
        </w:rPr>
        <w:t>复合</w:t>
      </w:r>
      <w:r w:rsidR="00F8071D">
        <w:rPr>
          <w:rFonts w:hint="eastAsia"/>
        </w:rPr>
        <w:t>辛普森公式的结果为S</w:t>
      </w:r>
      <w:r w:rsidR="00F8071D">
        <w:t>(x)</w:t>
      </w:r>
      <w:r w:rsidR="00F8071D">
        <w:rPr>
          <w:rFonts w:hint="eastAsia"/>
        </w:rPr>
        <w:t>，quad命令的结果为Q</w:t>
      </w:r>
      <w:r w:rsidR="00F8071D">
        <w:t>(x)</w:t>
      </w:r>
      <w:r w:rsidR="00F8071D">
        <w:rPr>
          <w:rFonts w:hint="eastAsia"/>
        </w:rPr>
        <w:t>，误差为</w:t>
      </w:r>
      <w:proofErr w:type="spellStart"/>
      <w:r w:rsidR="00F8071D">
        <w:t>Q_error</w:t>
      </w:r>
      <w:proofErr w:type="spellEnd"/>
      <w:r w:rsidR="00F8071D">
        <w:t>(x)</w:t>
      </w:r>
      <w:r w:rsidR="00F8071D">
        <w:rPr>
          <w:rFonts w:hint="eastAsia"/>
        </w:rPr>
        <w:t>，真实值为Φ</w:t>
      </w:r>
      <w:r w:rsidR="00F8071D">
        <w:t>(</w:t>
      </w:r>
      <w:r w:rsidR="00F8071D">
        <w:rPr>
          <w:rFonts w:hint="eastAsia"/>
        </w:rPr>
        <w:t>x)</w:t>
      </w:r>
      <w:r w:rsidR="0003338D">
        <w:rPr>
          <w:rFonts w:hint="eastAsia"/>
        </w:rPr>
        <w:t>，通过程序计算</w:t>
      </w:r>
      <w:r w:rsidR="008562A7">
        <w:rPr>
          <w:rFonts w:hint="eastAsia"/>
        </w:rPr>
        <w:t>x∈Z∩[</w:t>
      </w:r>
      <w:r w:rsidR="0043789F">
        <w:t>0</w:t>
      </w:r>
      <w:r w:rsidR="008562A7">
        <w:t>,5]</w:t>
      </w:r>
      <w:r w:rsidR="008562A7">
        <w:rPr>
          <w:rFonts w:hint="eastAsia"/>
        </w:rPr>
        <w:t>时的答案如下表</w:t>
      </w:r>
      <w:r w:rsidR="00F8071D">
        <w:rPr>
          <w:rFonts w:hint="eastAsia"/>
        </w:rPr>
        <w:t>。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27"/>
        <w:gridCol w:w="1949"/>
        <w:gridCol w:w="2037"/>
        <w:gridCol w:w="1940"/>
        <w:gridCol w:w="2037"/>
      </w:tblGrid>
      <w:tr w:rsidR="00340A25" w:rsidTr="00092A7A">
        <w:tc>
          <w:tcPr>
            <w:tcW w:w="315" w:type="dxa"/>
          </w:tcPr>
          <w:p w:rsidR="00340A25" w:rsidRDefault="0003338D" w:rsidP="007D18F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x</w:t>
            </w:r>
          </w:p>
        </w:tc>
        <w:tc>
          <w:tcPr>
            <w:tcW w:w="1951" w:type="dxa"/>
          </w:tcPr>
          <w:p w:rsidR="00340A25" w:rsidRDefault="00D67A58" w:rsidP="007D18F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S(</w:t>
            </w:r>
            <w:r>
              <w:t>x)</w:t>
            </w:r>
          </w:p>
        </w:tc>
        <w:tc>
          <w:tcPr>
            <w:tcW w:w="2040" w:type="dxa"/>
          </w:tcPr>
          <w:p w:rsidR="00340A25" w:rsidRDefault="00D67A58" w:rsidP="007D18F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Q</w:t>
            </w:r>
            <w:r>
              <w:t>(x)</w:t>
            </w:r>
          </w:p>
        </w:tc>
        <w:tc>
          <w:tcPr>
            <w:tcW w:w="1944" w:type="dxa"/>
          </w:tcPr>
          <w:p w:rsidR="00340A25" w:rsidRDefault="00D67A58" w:rsidP="007D18F8">
            <w:pPr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Q</w:t>
            </w:r>
            <w:r>
              <w:t>_error</w:t>
            </w:r>
            <w:proofErr w:type="spellEnd"/>
            <w:r>
              <w:t>(x)</w:t>
            </w:r>
          </w:p>
        </w:tc>
        <w:tc>
          <w:tcPr>
            <w:tcW w:w="2040" w:type="dxa"/>
          </w:tcPr>
          <w:p w:rsidR="00340A25" w:rsidRDefault="00D67A58" w:rsidP="007D18F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Φ</w:t>
            </w:r>
            <w:r>
              <w:t>(</w:t>
            </w:r>
            <w:r>
              <w:rPr>
                <w:rFonts w:hint="eastAsia"/>
              </w:rPr>
              <w:t>x)</w:t>
            </w:r>
          </w:p>
        </w:tc>
      </w:tr>
      <w:tr w:rsidR="007D18F8" w:rsidTr="00092A7A">
        <w:tc>
          <w:tcPr>
            <w:tcW w:w="315" w:type="dxa"/>
          </w:tcPr>
          <w:p w:rsidR="007D18F8" w:rsidRDefault="007D18F8" w:rsidP="007D18F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951" w:type="dxa"/>
          </w:tcPr>
          <w:p w:rsidR="007D18F8" w:rsidRDefault="004E05AF" w:rsidP="00F11896">
            <w:pPr>
              <w:jc w:val="center"/>
              <w:rPr>
                <w:rFonts w:hint="eastAsia"/>
              </w:rPr>
            </w:pPr>
            <w:r>
              <w:t>0.5000000011</w:t>
            </w:r>
          </w:p>
        </w:tc>
        <w:tc>
          <w:tcPr>
            <w:tcW w:w="2040" w:type="dxa"/>
          </w:tcPr>
          <w:p w:rsidR="007D18F8" w:rsidRDefault="008858E4" w:rsidP="00F11896">
            <w:pPr>
              <w:jc w:val="center"/>
              <w:rPr>
                <w:rFonts w:hint="eastAsia"/>
              </w:rPr>
            </w:pPr>
            <w:r>
              <w:t>0.4999999988</w:t>
            </w:r>
          </w:p>
        </w:tc>
        <w:tc>
          <w:tcPr>
            <w:tcW w:w="1944" w:type="dxa"/>
          </w:tcPr>
          <w:p w:rsidR="007D18F8" w:rsidRDefault="008858E4" w:rsidP="00F11896">
            <w:pPr>
              <w:jc w:val="center"/>
              <w:rPr>
                <w:rFonts w:hint="eastAsia"/>
              </w:rPr>
            </w:pPr>
            <w:r>
              <w:t>1e-10</w:t>
            </w:r>
          </w:p>
        </w:tc>
        <w:tc>
          <w:tcPr>
            <w:tcW w:w="2040" w:type="dxa"/>
          </w:tcPr>
          <w:p w:rsidR="007D18F8" w:rsidRDefault="008858E4" w:rsidP="007D18F8">
            <w:pPr>
              <w:jc w:val="center"/>
              <w:rPr>
                <w:rFonts w:hint="eastAsia"/>
              </w:rPr>
            </w:pPr>
            <w:r>
              <w:t>0.5</w:t>
            </w:r>
          </w:p>
        </w:tc>
      </w:tr>
      <w:tr w:rsidR="007D18F8" w:rsidTr="00092A7A">
        <w:tc>
          <w:tcPr>
            <w:tcW w:w="315" w:type="dxa"/>
          </w:tcPr>
          <w:p w:rsidR="007D18F8" w:rsidRDefault="007D18F8" w:rsidP="007D18F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51" w:type="dxa"/>
          </w:tcPr>
          <w:p w:rsidR="007D18F8" w:rsidRDefault="004E05AF" w:rsidP="00F11896">
            <w:pPr>
              <w:jc w:val="center"/>
              <w:rPr>
                <w:rFonts w:hint="eastAsia"/>
              </w:rPr>
            </w:pPr>
            <w:r>
              <w:t>0.8413447649</w:t>
            </w:r>
          </w:p>
        </w:tc>
        <w:tc>
          <w:tcPr>
            <w:tcW w:w="2040" w:type="dxa"/>
          </w:tcPr>
          <w:p w:rsidR="007D18F8" w:rsidRDefault="008858E4" w:rsidP="00F11896">
            <w:pPr>
              <w:jc w:val="center"/>
              <w:rPr>
                <w:rFonts w:hint="eastAsia"/>
              </w:rPr>
            </w:pPr>
            <w:r>
              <w:t>0.8413447458</w:t>
            </w:r>
          </w:p>
        </w:tc>
        <w:tc>
          <w:tcPr>
            <w:tcW w:w="1944" w:type="dxa"/>
          </w:tcPr>
          <w:p w:rsidR="007D18F8" w:rsidRDefault="008858E4" w:rsidP="00F11896">
            <w:pPr>
              <w:jc w:val="center"/>
              <w:rPr>
                <w:rFonts w:hint="eastAsia"/>
              </w:rPr>
            </w:pPr>
            <w:r>
              <w:t>2e-10</w:t>
            </w:r>
          </w:p>
        </w:tc>
        <w:tc>
          <w:tcPr>
            <w:tcW w:w="2040" w:type="dxa"/>
          </w:tcPr>
          <w:p w:rsidR="007D18F8" w:rsidRDefault="008858E4" w:rsidP="007D18F8">
            <w:pPr>
              <w:jc w:val="center"/>
              <w:rPr>
                <w:rFonts w:hint="eastAsia"/>
              </w:rPr>
            </w:pPr>
            <w:r>
              <w:t>0.8413447461</w:t>
            </w:r>
          </w:p>
        </w:tc>
      </w:tr>
      <w:tr w:rsidR="007D18F8" w:rsidTr="00092A7A">
        <w:tc>
          <w:tcPr>
            <w:tcW w:w="315" w:type="dxa"/>
          </w:tcPr>
          <w:p w:rsidR="007D18F8" w:rsidRDefault="007D18F8" w:rsidP="007D18F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951" w:type="dxa"/>
          </w:tcPr>
          <w:p w:rsidR="007D18F8" w:rsidRDefault="004E05AF" w:rsidP="00F11896">
            <w:pPr>
              <w:jc w:val="center"/>
              <w:rPr>
                <w:rFonts w:hint="eastAsia"/>
              </w:rPr>
            </w:pPr>
            <w:r>
              <w:t>0.9772498538</w:t>
            </w:r>
          </w:p>
        </w:tc>
        <w:tc>
          <w:tcPr>
            <w:tcW w:w="2040" w:type="dxa"/>
          </w:tcPr>
          <w:p w:rsidR="007D18F8" w:rsidRDefault="00EA1D53" w:rsidP="00F11896">
            <w:pPr>
              <w:jc w:val="center"/>
              <w:rPr>
                <w:rFonts w:hint="eastAsia"/>
              </w:rPr>
            </w:pPr>
            <w:r>
              <w:t>0.9772498704</w:t>
            </w:r>
          </w:p>
        </w:tc>
        <w:tc>
          <w:tcPr>
            <w:tcW w:w="1944" w:type="dxa"/>
          </w:tcPr>
          <w:p w:rsidR="007D18F8" w:rsidRDefault="00EA1D53" w:rsidP="00F11896">
            <w:pPr>
              <w:jc w:val="center"/>
              <w:rPr>
                <w:rFonts w:hint="eastAsia"/>
              </w:rPr>
            </w:pPr>
            <w:r>
              <w:t>3.3e-09</w:t>
            </w:r>
          </w:p>
        </w:tc>
        <w:tc>
          <w:tcPr>
            <w:tcW w:w="2040" w:type="dxa"/>
          </w:tcPr>
          <w:p w:rsidR="007D18F8" w:rsidRDefault="00EA1D53" w:rsidP="007D18F8">
            <w:pPr>
              <w:jc w:val="center"/>
              <w:rPr>
                <w:rFonts w:hint="eastAsia"/>
              </w:rPr>
            </w:pPr>
            <w:r>
              <w:t>0.9772498681</w:t>
            </w:r>
          </w:p>
        </w:tc>
      </w:tr>
      <w:tr w:rsidR="007D18F8" w:rsidTr="00092A7A">
        <w:tc>
          <w:tcPr>
            <w:tcW w:w="315" w:type="dxa"/>
          </w:tcPr>
          <w:p w:rsidR="007D18F8" w:rsidRDefault="007D18F8" w:rsidP="007D18F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951" w:type="dxa"/>
          </w:tcPr>
          <w:p w:rsidR="007D18F8" w:rsidRDefault="004E05AF" w:rsidP="00F11896">
            <w:pPr>
              <w:jc w:val="center"/>
              <w:rPr>
                <w:rFonts w:hint="eastAsia"/>
              </w:rPr>
            </w:pPr>
            <w:r>
              <w:t>0.998650099</w:t>
            </w:r>
          </w:p>
        </w:tc>
        <w:tc>
          <w:tcPr>
            <w:tcW w:w="2040" w:type="dxa"/>
          </w:tcPr>
          <w:p w:rsidR="007D18F8" w:rsidRDefault="00EA1D53" w:rsidP="00F11896">
            <w:pPr>
              <w:jc w:val="center"/>
              <w:rPr>
                <w:rFonts w:hint="eastAsia"/>
              </w:rPr>
            </w:pPr>
            <w:r>
              <w:t>0.9986501047</w:t>
            </w:r>
          </w:p>
        </w:tc>
        <w:tc>
          <w:tcPr>
            <w:tcW w:w="1944" w:type="dxa"/>
          </w:tcPr>
          <w:p w:rsidR="007D18F8" w:rsidRDefault="00EA1D53" w:rsidP="00F11896">
            <w:pPr>
              <w:jc w:val="center"/>
              <w:rPr>
                <w:rFonts w:hint="eastAsia"/>
              </w:rPr>
            </w:pPr>
            <w:r>
              <w:t>2.6e-09</w:t>
            </w:r>
          </w:p>
        </w:tc>
        <w:tc>
          <w:tcPr>
            <w:tcW w:w="2040" w:type="dxa"/>
          </w:tcPr>
          <w:p w:rsidR="007D18F8" w:rsidRDefault="00EA1D53" w:rsidP="007D18F8">
            <w:pPr>
              <w:jc w:val="center"/>
              <w:rPr>
                <w:rFonts w:hint="eastAsia"/>
              </w:rPr>
            </w:pPr>
            <w:r>
              <w:t>0.998650102</w:t>
            </w:r>
          </w:p>
        </w:tc>
      </w:tr>
      <w:tr w:rsidR="007D18F8" w:rsidTr="00092A7A">
        <w:tc>
          <w:tcPr>
            <w:tcW w:w="315" w:type="dxa"/>
          </w:tcPr>
          <w:p w:rsidR="007D18F8" w:rsidRDefault="007D18F8" w:rsidP="007D18F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951" w:type="dxa"/>
          </w:tcPr>
          <w:p w:rsidR="007D18F8" w:rsidRDefault="00F42F52" w:rsidP="00F11896">
            <w:pPr>
              <w:jc w:val="center"/>
              <w:rPr>
                <w:rFonts w:hint="eastAsia"/>
              </w:rPr>
            </w:pPr>
            <w:r>
              <w:t>0.9999683269</w:t>
            </w:r>
          </w:p>
        </w:tc>
        <w:tc>
          <w:tcPr>
            <w:tcW w:w="2040" w:type="dxa"/>
          </w:tcPr>
          <w:p w:rsidR="007D18F8" w:rsidRDefault="00EA1D53" w:rsidP="00F11896">
            <w:pPr>
              <w:jc w:val="center"/>
              <w:rPr>
                <w:rFonts w:hint="eastAsia"/>
              </w:rPr>
            </w:pPr>
            <w:r>
              <w:t>0.9999683256</w:t>
            </w:r>
          </w:p>
        </w:tc>
        <w:tc>
          <w:tcPr>
            <w:tcW w:w="1944" w:type="dxa"/>
          </w:tcPr>
          <w:p w:rsidR="007D18F8" w:rsidRDefault="00EA1D53" w:rsidP="00F11896">
            <w:pPr>
              <w:jc w:val="center"/>
              <w:rPr>
                <w:rFonts w:hint="eastAsia"/>
              </w:rPr>
            </w:pPr>
            <w:r>
              <w:t>4.4e-09</w:t>
            </w:r>
          </w:p>
        </w:tc>
        <w:tc>
          <w:tcPr>
            <w:tcW w:w="2040" w:type="dxa"/>
          </w:tcPr>
          <w:p w:rsidR="007D18F8" w:rsidRDefault="00EA1D53" w:rsidP="007D18F8">
            <w:pPr>
              <w:jc w:val="center"/>
              <w:rPr>
                <w:rFonts w:hint="eastAsia"/>
              </w:rPr>
            </w:pPr>
            <w:r>
              <w:t>0.9999683288</w:t>
            </w:r>
          </w:p>
        </w:tc>
      </w:tr>
      <w:tr w:rsidR="007D18F8" w:rsidTr="00092A7A">
        <w:tc>
          <w:tcPr>
            <w:tcW w:w="315" w:type="dxa"/>
          </w:tcPr>
          <w:p w:rsidR="007D18F8" w:rsidRDefault="007D18F8" w:rsidP="007D18F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951" w:type="dxa"/>
          </w:tcPr>
          <w:p w:rsidR="007D18F8" w:rsidRDefault="00F42F52" w:rsidP="00F11896">
            <w:pPr>
              <w:jc w:val="center"/>
              <w:rPr>
                <w:rFonts w:hint="eastAsia"/>
              </w:rPr>
            </w:pPr>
            <w:r>
              <w:t>0.9999997133</w:t>
            </w:r>
          </w:p>
        </w:tc>
        <w:tc>
          <w:tcPr>
            <w:tcW w:w="2040" w:type="dxa"/>
          </w:tcPr>
          <w:p w:rsidR="007D18F8" w:rsidRDefault="00EA1D53" w:rsidP="00F11896">
            <w:pPr>
              <w:jc w:val="center"/>
              <w:rPr>
                <w:rFonts w:hint="eastAsia"/>
              </w:rPr>
            </w:pPr>
            <w:r>
              <w:t>0.9999997008</w:t>
            </w:r>
          </w:p>
        </w:tc>
        <w:tc>
          <w:tcPr>
            <w:tcW w:w="1944" w:type="dxa"/>
          </w:tcPr>
          <w:p w:rsidR="007D18F8" w:rsidRDefault="00EA1D53" w:rsidP="00F11896">
            <w:pPr>
              <w:jc w:val="center"/>
              <w:rPr>
                <w:rFonts w:hint="eastAsia"/>
              </w:rPr>
            </w:pPr>
            <w:r>
              <w:t>3.5e-09</w:t>
            </w:r>
          </w:p>
        </w:tc>
        <w:tc>
          <w:tcPr>
            <w:tcW w:w="2040" w:type="dxa"/>
          </w:tcPr>
          <w:p w:rsidR="007D18F8" w:rsidRDefault="00EA1D53" w:rsidP="007D18F8">
            <w:pPr>
              <w:jc w:val="center"/>
              <w:rPr>
                <w:rFonts w:hint="eastAsia"/>
              </w:rPr>
            </w:pPr>
            <w:r>
              <w:t>0.9999997133</w:t>
            </w:r>
          </w:p>
        </w:tc>
      </w:tr>
    </w:tbl>
    <w:p w:rsidR="00F72C3F" w:rsidRDefault="003C3D7C" w:rsidP="000058CA">
      <w:r>
        <w:tab/>
      </w:r>
      <w:r>
        <w:rPr>
          <w:rFonts w:hint="eastAsia"/>
        </w:rPr>
        <w:t>在具体实现上，由于无法做到从负无穷开始积分，</w:t>
      </w:r>
      <w:r w:rsidR="005C2344">
        <w:rPr>
          <w:rFonts w:hint="eastAsia"/>
        </w:rPr>
        <w:t>程序采取了在[</w:t>
      </w:r>
      <w:r w:rsidR="005C2344">
        <w:t>-100,x]</w:t>
      </w:r>
      <w:r w:rsidR="005C2344">
        <w:rPr>
          <w:rFonts w:hint="eastAsia"/>
        </w:rPr>
        <w:t>上积分</w:t>
      </w:r>
      <w:r w:rsidR="004E3010">
        <w:rPr>
          <w:rFonts w:hint="eastAsia"/>
        </w:rPr>
        <w:t>。这里的依据是</w:t>
      </w:r>
      <w:r w:rsidR="004E3010">
        <w:rPr>
          <w:rFonts w:hint="eastAsia"/>
        </w:rPr>
        <w:t>Φ</w:t>
      </w:r>
      <w:r w:rsidR="004E3010">
        <w:t>(</w:t>
      </w:r>
      <w:r w:rsidR="004E3010">
        <w:t>-100</w:t>
      </w:r>
      <w:r w:rsidR="004E3010">
        <w:rPr>
          <w:rFonts w:hint="eastAsia"/>
        </w:rPr>
        <w:t>)</w:t>
      </w:r>
      <w:r w:rsidR="004E3010">
        <w:rPr>
          <w:rFonts w:hint="eastAsia"/>
        </w:rPr>
        <w:t>已经小</w:t>
      </w:r>
      <w:r w:rsidR="002134CF">
        <w:rPr>
          <w:rFonts w:hint="eastAsia"/>
        </w:rPr>
        <w:t>到</w:t>
      </w:r>
      <w:r w:rsidR="004E3010">
        <w:rPr>
          <w:rFonts w:hint="eastAsia"/>
        </w:rPr>
        <w:t>不能被计算机表示。</w:t>
      </w:r>
      <w:r w:rsidR="002134CF">
        <w:rPr>
          <w:rFonts w:hint="eastAsia"/>
        </w:rPr>
        <w:t>对</w:t>
      </w:r>
      <w:r w:rsidR="00A322E3">
        <w:rPr>
          <w:rFonts w:hint="eastAsia"/>
        </w:rPr>
        <w:t>复合辛普森公式</w:t>
      </w:r>
      <w:r w:rsidR="001A538E">
        <w:rPr>
          <w:rFonts w:hint="eastAsia"/>
        </w:rPr>
        <w:t>,，程序</w:t>
      </w:r>
      <w:r w:rsidR="00994E8B">
        <w:rPr>
          <w:rFonts w:hint="eastAsia"/>
        </w:rPr>
        <w:t>采取了m</w:t>
      </w:r>
      <w:r w:rsidR="00994E8B">
        <w:t>=1000</w:t>
      </w:r>
      <w:r w:rsidR="00994E8B">
        <w:rPr>
          <w:rFonts w:hint="eastAsia"/>
        </w:rPr>
        <w:t>的采样</w:t>
      </w:r>
      <w:r w:rsidR="00A322E3">
        <w:rPr>
          <w:rFonts w:hint="eastAsia"/>
        </w:rPr>
        <w:t>，自适应积分</w:t>
      </w:r>
      <w:r w:rsidR="00C251BD">
        <w:rPr>
          <w:rFonts w:hint="eastAsia"/>
        </w:rPr>
        <w:t>设置</w:t>
      </w:r>
      <w:r w:rsidR="00A322E3">
        <w:rPr>
          <w:rFonts w:hint="eastAsia"/>
        </w:rPr>
        <w:t>的限制</w:t>
      </w:r>
      <w:r w:rsidR="00C251BD">
        <w:rPr>
          <w:rFonts w:hint="eastAsia"/>
        </w:rPr>
        <w:t>是最多</w:t>
      </w:r>
      <w:r w:rsidR="00E2222F">
        <w:rPr>
          <w:rFonts w:hint="eastAsia"/>
        </w:rPr>
        <w:t>取</w:t>
      </w:r>
      <w:r w:rsidR="00C251BD">
        <w:t>2000</w:t>
      </w:r>
      <w:r w:rsidR="0064693A">
        <w:rPr>
          <w:rFonts w:hint="eastAsia"/>
        </w:rPr>
        <w:t>个区间</w:t>
      </w:r>
      <w:r w:rsidR="00E55B32">
        <w:rPr>
          <w:rFonts w:hint="eastAsia"/>
        </w:rPr>
        <w:t>，但实际没有采到这么多区间</w:t>
      </w:r>
      <w:r w:rsidR="008D64D6">
        <w:rPr>
          <w:rFonts w:hint="eastAsia"/>
        </w:rPr>
        <w:t>。</w:t>
      </w:r>
    </w:p>
    <w:p w:rsidR="00060BDE" w:rsidRDefault="00060BDE" w:rsidP="000058CA">
      <w:r>
        <w:tab/>
      </w:r>
      <w:r>
        <w:rPr>
          <w:rFonts w:hint="eastAsia"/>
        </w:rPr>
        <w:t>容易看出，在x</w:t>
      </w:r>
      <w:r>
        <w:t>=1,2</w:t>
      </w:r>
      <w:r>
        <w:rPr>
          <w:rFonts w:hint="eastAsia"/>
        </w:rPr>
        <w:t>时</w:t>
      </w:r>
      <w:r w:rsidR="00EB2C43">
        <w:rPr>
          <w:rFonts w:hint="eastAsia"/>
        </w:rPr>
        <w:t>自适应辛普森要更接近真实值，在x</w:t>
      </w:r>
      <w:r w:rsidR="00EB2C43">
        <w:t>=0,3,4,5</w:t>
      </w:r>
      <w:r w:rsidR="00EB2C43">
        <w:rPr>
          <w:rFonts w:hint="eastAsia"/>
        </w:rPr>
        <w:t>时复合辛普森更接近真实值</w:t>
      </w:r>
      <w:r w:rsidR="00090633">
        <w:rPr>
          <w:rFonts w:hint="eastAsia"/>
        </w:rPr>
        <w:t>，</w:t>
      </w:r>
      <w:r w:rsidR="00257903">
        <w:rPr>
          <w:rFonts w:hint="eastAsia"/>
        </w:rPr>
        <w:t>这是</w:t>
      </w:r>
      <w:r w:rsidR="00C73579">
        <w:rPr>
          <w:rFonts w:hint="eastAsia"/>
        </w:rPr>
        <w:t>因为</w:t>
      </w:r>
      <w:r w:rsidR="0091586C">
        <w:rPr>
          <w:rFonts w:hint="eastAsia"/>
        </w:rPr>
        <w:t>调用库</w:t>
      </w:r>
      <w:r w:rsidR="00C73579">
        <w:rPr>
          <w:rFonts w:hint="eastAsia"/>
        </w:rPr>
        <w:t>限制，</w:t>
      </w:r>
      <w:r w:rsidR="000A1924">
        <w:rPr>
          <w:rFonts w:hint="eastAsia"/>
        </w:rPr>
        <w:t>无法</w:t>
      </w:r>
      <w:r w:rsidR="00257903">
        <w:rPr>
          <w:rFonts w:hint="eastAsia"/>
        </w:rPr>
        <w:t>控制采样点这一变量的</w:t>
      </w:r>
      <w:r w:rsidR="00090633">
        <w:rPr>
          <w:rFonts w:hint="eastAsia"/>
        </w:rPr>
        <w:t>结果</w:t>
      </w:r>
      <w:r w:rsidR="00257903">
        <w:rPr>
          <w:rFonts w:hint="eastAsia"/>
        </w:rPr>
        <w:t>。</w:t>
      </w:r>
      <w:r w:rsidR="00C57838">
        <w:rPr>
          <w:rFonts w:hint="eastAsia"/>
        </w:rPr>
        <w:t>在采样点相同的情况</w:t>
      </w:r>
      <w:r w:rsidR="00975C49">
        <w:rPr>
          <w:rFonts w:hint="eastAsia"/>
        </w:rPr>
        <w:t>下，复合辛普森公式的结果应该更准确。</w:t>
      </w:r>
    </w:p>
    <w:p w:rsidR="00EE680F" w:rsidRDefault="00EE680F" w:rsidP="000058CA">
      <w:r>
        <w:tab/>
      </w:r>
      <w:r>
        <w:rPr>
          <w:rFonts w:hint="eastAsia"/>
        </w:rPr>
        <w:t>代码结构如下：</w:t>
      </w:r>
    </w:p>
    <w:p w:rsidR="00AF7A20" w:rsidRDefault="00AF7A20" w:rsidP="000058CA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0800</wp:posOffset>
                </wp:positionH>
                <wp:positionV relativeFrom="paragraph">
                  <wp:posOffset>60960</wp:posOffset>
                </wp:positionV>
                <wp:extent cx="3568700" cy="1651000"/>
                <wp:effectExtent l="0" t="0" r="12700" b="12700"/>
                <wp:wrapNone/>
                <wp:docPr id="14" name="文本框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68700" cy="165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C10A6B" w:rsidRDefault="00C10A6B" w:rsidP="00C10A6B">
                            <w:pPr>
                              <w:pStyle w:val="HTML"/>
                              <w:shd w:val="clear" w:color="auto" w:fill="FFFFFF"/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Menlo" w:hAnsi="Menlo" w:cs="Menlo"/>
                                <w:b/>
                                <w:bCs/>
                                <w:color w:val="000080"/>
                                <w:sz w:val="18"/>
                                <w:szCs w:val="18"/>
                              </w:rPr>
                              <w:t xml:space="preserve">def 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get(x):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res1=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simpson_integration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x)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</w:t>
                            </w:r>
                            <w:r>
                              <w:rPr>
                                <w:rFonts w:ascii="Menlo" w:hAnsi="Menlo" w:cs="Menlo"/>
                                <w:color w:val="000080"/>
                                <w:sz w:val="18"/>
                                <w:szCs w:val="18"/>
                              </w:rPr>
                              <w:t>print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rFonts w:ascii="Menlo" w:hAnsi="Menlo" w:cs="Menlo"/>
                                <w:color w:val="000080"/>
                                <w:sz w:val="18"/>
                                <w:szCs w:val="18"/>
                              </w:rPr>
                              <w:t>round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res1,</w:t>
                            </w:r>
                            <w:r>
                              <w:rPr>
                                <w:rFonts w:ascii="Menlo" w:hAnsi="Menlo" w:cs="Menlo"/>
                                <w:color w:val="0000FF"/>
                                <w:sz w:val="18"/>
                                <w:szCs w:val="18"/>
                              </w:rPr>
                              <w:t>15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))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(res2,err)=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quad_integration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x)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</w:t>
                            </w:r>
                            <w:r>
                              <w:rPr>
                                <w:rFonts w:ascii="Menlo" w:hAnsi="Menlo" w:cs="Menlo"/>
                                <w:color w:val="000080"/>
                                <w:sz w:val="18"/>
                                <w:szCs w:val="18"/>
                              </w:rPr>
                              <w:t>print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rFonts w:ascii="Menlo" w:hAnsi="Menlo" w:cs="Menlo"/>
                                <w:color w:val="000080"/>
                                <w:sz w:val="18"/>
                                <w:szCs w:val="18"/>
                              </w:rPr>
                              <w:t>round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res2,</w:t>
                            </w:r>
                            <w:r>
                              <w:rPr>
                                <w:rFonts w:ascii="Menlo" w:hAnsi="Menlo" w:cs="Menlo"/>
                                <w:color w:val="0000FF"/>
                                <w:sz w:val="18"/>
                                <w:szCs w:val="18"/>
                              </w:rPr>
                              <w:t>15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))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</w:t>
                            </w:r>
                            <w:r>
                              <w:rPr>
                                <w:rFonts w:ascii="Menlo" w:hAnsi="Menlo" w:cs="Menlo"/>
                                <w:color w:val="000080"/>
                                <w:sz w:val="18"/>
                                <w:szCs w:val="18"/>
                              </w:rPr>
                              <w:t>print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rFonts w:ascii="Menlo" w:hAnsi="Menlo" w:cs="Menlo"/>
                                <w:color w:val="000080"/>
                                <w:sz w:val="18"/>
                                <w:szCs w:val="18"/>
                              </w:rPr>
                              <w:t>round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err,</w:t>
                            </w:r>
                            <w:r>
                              <w:rPr>
                                <w:rFonts w:ascii="Menlo" w:hAnsi="Menlo" w:cs="Menlo"/>
                                <w:color w:val="0000FF"/>
                                <w:sz w:val="18"/>
                                <w:szCs w:val="18"/>
                              </w:rPr>
                              <w:t>15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))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</w:t>
                            </w:r>
                            <w:r>
                              <w:rPr>
                                <w:rFonts w:ascii="Menlo" w:hAnsi="Menlo" w:cs="Menlo"/>
                                <w:color w:val="000080"/>
                                <w:sz w:val="18"/>
                                <w:szCs w:val="18"/>
                              </w:rPr>
                              <w:t>print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rFonts w:ascii="Menlo" w:hAnsi="Menlo" w:cs="Menlo"/>
                                <w:color w:val="000080"/>
                                <w:sz w:val="18"/>
                                <w:szCs w:val="18"/>
                              </w:rPr>
                              <w:t>round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normal_cdf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x),</w:t>
                            </w:r>
                            <w:r>
                              <w:rPr>
                                <w:rFonts w:ascii="Menlo" w:hAnsi="Menlo" w:cs="Menlo"/>
                                <w:color w:val="0000FF"/>
                                <w:sz w:val="18"/>
                                <w:szCs w:val="18"/>
                              </w:rPr>
                              <w:t>15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))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</w:t>
                            </w:r>
                            <w:r>
                              <w:rPr>
                                <w:rFonts w:ascii="Menlo" w:hAnsi="Menlo" w:cs="Menlo"/>
                                <w:b/>
                                <w:bCs/>
                                <w:color w:val="000080"/>
                                <w:sz w:val="18"/>
                                <w:szCs w:val="18"/>
                              </w:rPr>
                              <w:t xml:space="preserve">return 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res2,err)</w:t>
                            </w:r>
                          </w:p>
                          <w:p w:rsidR="00AF7A20" w:rsidRDefault="00AF7A2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" o:spid="_x0000_s1027" type="#_x0000_t202" style="position:absolute;left:0;text-align:left;margin-left:4pt;margin-top:4.8pt;width:281pt;height:130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" fillcolor="white [3201]" strokeweight=".5pt">
                <v:textbox>
                  <w:txbxContent>
                    <w:p w:rsidR="00C10A6B" w:rsidRDefault="00C10A6B" w:rsidP="00C10A6B">
                      <w:pPr>
                        <w:pStyle w:val="HTML"/>
                        <w:shd w:val="clear" w:color="auto" w:fill="FFFFFF"/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ascii="Menlo" w:hAnsi="Menlo" w:cs="Menlo"/>
                          <w:b/>
                          <w:bCs/>
                          <w:color w:val="000080"/>
                          <w:sz w:val="18"/>
                          <w:szCs w:val="18"/>
                        </w:rPr>
                        <w:t xml:space="preserve">def 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get(x):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res1=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simpson_integration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x)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</w:t>
                      </w:r>
                      <w:r>
                        <w:rPr>
                          <w:rFonts w:ascii="Menlo" w:hAnsi="Menlo" w:cs="Menlo"/>
                          <w:color w:val="000080"/>
                          <w:sz w:val="18"/>
                          <w:szCs w:val="18"/>
                        </w:rPr>
                        <w:t>print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rFonts w:ascii="Menlo" w:hAnsi="Menlo" w:cs="Menlo"/>
                          <w:color w:val="000080"/>
                          <w:sz w:val="18"/>
                          <w:szCs w:val="18"/>
                        </w:rPr>
                        <w:t>round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res1,</w:t>
                      </w:r>
                      <w:r>
                        <w:rPr>
                          <w:rFonts w:ascii="Menlo" w:hAnsi="Menlo" w:cs="Menlo"/>
                          <w:color w:val="0000FF"/>
                          <w:sz w:val="18"/>
                          <w:szCs w:val="18"/>
                        </w:rPr>
                        <w:t>15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))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(res2,err)=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quad_integration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x)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</w:t>
                      </w:r>
                      <w:r>
                        <w:rPr>
                          <w:rFonts w:ascii="Menlo" w:hAnsi="Menlo" w:cs="Menlo"/>
                          <w:color w:val="000080"/>
                          <w:sz w:val="18"/>
                          <w:szCs w:val="18"/>
                        </w:rPr>
                        <w:t>print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rFonts w:ascii="Menlo" w:hAnsi="Menlo" w:cs="Menlo"/>
                          <w:color w:val="000080"/>
                          <w:sz w:val="18"/>
                          <w:szCs w:val="18"/>
                        </w:rPr>
                        <w:t>round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res2,</w:t>
                      </w:r>
                      <w:r>
                        <w:rPr>
                          <w:rFonts w:ascii="Menlo" w:hAnsi="Menlo" w:cs="Menlo"/>
                          <w:color w:val="0000FF"/>
                          <w:sz w:val="18"/>
                          <w:szCs w:val="18"/>
                        </w:rPr>
                        <w:t>15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))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</w:t>
                      </w:r>
                      <w:r>
                        <w:rPr>
                          <w:rFonts w:ascii="Menlo" w:hAnsi="Menlo" w:cs="Menlo"/>
                          <w:color w:val="000080"/>
                          <w:sz w:val="18"/>
                          <w:szCs w:val="18"/>
                        </w:rPr>
                        <w:t>print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rFonts w:ascii="Menlo" w:hAnsi="Menlo" w:cs="Menlo"/>
                          <w:color w:val="000080"/>
                          <w:sz w:val="18"/>
                          <w:szCs w:val="18"/>
                        </w:rPr>
                        <w:t>round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err,</w:t>
                      </w:r>
                      <w:r>
                        <w:rPr>
                          <w:rFonts w:ascii="Menlo" w:hAnsi="Menlo" w:cs="Menlo"/>
                          <w:color w:val="0000FF"/>
                          <w:sz w:val="18"/>
                          <w:szCs w:val="18"/>
                        </w:rPr>
                        <w:t>15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))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</w:t>
                      </w:r>
                      <w:r>
                        <w:rPr>
                          <w:rFonts w:ascii="Menlo" w:hAnsi="Menlo" w:cs="Menlo"/>
                          <w:color w:val="000080"/>
                          <w:sz w:val="18"/>
                          <w:szCs w:val="18"/>
                        </w:rPr>
                        <w:t>print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rFonts w:ascii="Menlo" w:hAnsi="Menlo" w:cs="Menlo"/>
                          <w:color w:val="000080"/>
                          <w:sz w:val="18"/>
                          <w:szCs w:val="18"/>
                        </w:rPr>
                        <w:t>round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normal_cdf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x),</w:t>
                      </w:r>
                      <w:r>
                        <w:rPr>
                          <w:rFonts w:ascii="Menlo" w:hAnsi="Menlo" w:cs="Menlo"/>
                          <w:color w:val="0000FF"/>
                          <w:sz w:val="18"/>
                          <w:szCs w:val="18"/>
                        </w:rPr>
                        <w:t>15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))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</w:t>
                      </w:r>
                      <w:r>
                        <w:rPr>
                          <w:rFonts w:ascii="Menlo" w:hAnsi="Menlo" w:cs="Menlo"/>
                          <w:b/>
                          <w:bCs/>
                          <w:color w:val="000080"/>
                          <w:sz w:val="18"/>
                          <w:szCs w:val="18"/>
                        </w:rPr>
                        <w:t xml:space="preserve">return 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res2,err)</w:t>
                      </w:r>
                    </w:p>
                    <w:p w:rsidR="00AF7A20" w:rsidRDefault="00AF7A20"/>
                  </w:txbxContent>
                </v:textbox>
              </v:shape>
            </w:pict>
          </mc:Fallback>
        </mc:AlternateContent>
      </w:r>
    </w:p>
    <w:p w:rsidR="00AF7A20" w:rsidRDefault="00AF7A20" w:rsidP="000058CA"/>
    <w:p w:rsidR="00EE680F" w:rsidRDefault="00EE680F" w:rsidP="000058CA"/>
    <w:p w:rsidR="00AF7A20" w:rsidRDefault="00AF7A20" w:rsidP="000058CA"/>
    <w:p w:rsidR="00AF7A20" w:rsidRDefault="00AF7A20" w:rsidP="000058CA"/>
    <w:p w:rsidR="00AF7A20" w:rsidRDefault="00AF7A20" w:rsidP="000058CA"/>
    <w:p w:rsidR="00C10A6B" w:rsidRDefault="00C10A6B" w:rsidP="000058CA"/>
    <w:p w:rsidR="00C10A6B" w:rsidRDefault="00C10A6B" w:rsidP="000058CA">
      <w:pPr>
        <w:rPr>
          <w:rFonts w:hint="eastAsia"/>
        </w:rPr>
      </w:pPr>
    </w:p>
    <w:p w:rsidR="00AF7A20" w:rsidRDefault="00AF7A20" w:rsidP="000058CA"/>
    <w:p w:rsidR="00AF7A20" w:rsidRDefault="004A720D" w:rsidP="000058CA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0800</wp:posOffset>
                </wp:positionH>
                <wp:positionV relativeFrom="paragraph">
                  <wp:posOffset>474980</wp:posOffset>
                </wp:positionV>
                <wp:extent cx="5295900" cy="2641600"/>
                <wp:effectExtent l="0" t="0" r="12700" b="12700"/>
                <wp:wrapNone/>
                <wp:docPr id="15" name="文本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95900" cy="2641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4A720D" w:rsidRDefault="004A720D" w:rsidP="004A720D">
                            <w:pPr>
                              <w:pStyle w:val="HTML"/>
                              <w:shd w:val="clear" w:color="auto" w:fill="FFFFFF"/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Menlo" w:hAnsi="Menlo" w:cs="Menlo"/>
                                <w:b/>
                                <w:bCs/>
                                <w:color w:val="000080"/>
                                <w:sz w:val="18"/>
                                <w:szCs w:val="18"/>
                              </w:rPr>
                              <w:t xml:space="preserve">def 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simpson_integration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x):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int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simpson_integrator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SIMPSON_LEFT,x,function2(),SIMPSON_M)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(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res,err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)=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int.calc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)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</w:t>
                            </w:r>
                            <w:r>
                              <w:rPr>
                                <w:rFonts w:ascii="Menlo" w:hAnsi="Menlo" w:cs="Menlo"/>
                                <w:b/>
                                <w:bCs/>
                                <w:color w:val="000080"/>
                                <w:sz w:val="18"/>
                                <w:szCs w:val="18"/>
                              </w:rPr>
                              <w:t xml:space="preserve">return 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res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ascii="Menlo" w:hAnsi="Menlo" w:cs="Menlo"/>
                                <w:b/>
                                <w:bCs/>
                                <w:color w:val="000080"/>
                                <w:sz w:val="18"/>
                                <w:szCs w:val="18"/>
                              </w:rPr>
                              <w:t xml:space="preserve">def 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quad_integration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x):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int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quad_integrator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SIMPSON_LEFT,x,function2(),</w:t>
                            </w:r>
                            <w:r>
                              <w:rPr>
                                <w:rFonts w:ascii="Menlo" w:hAnsi="Menlo" w:cs="Menlo"/>
                                <w:color w:val="0000FF"/>
                                <w:sz w:val="18"/>
                                <w:szCs w:val="18"/>
                              </w:rPr>
                              <w:t>2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*SIMPSON_M)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(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res,err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)=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int.calc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)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</w:t>
                            </w:r>
                            <w:r>
                              <w:rPr>
                                <w:rFonts w:ascii="Menlo" w:hAnsi="Menlo" w:cs="Menlo"/>
                                <w:b/>
                                <w:bCs/>
                                <w:color w:val="000080"/>
                                <w:sz w:val="18"/>
                                <w:szCs w:val="18"/>
                              </w:rPr>
                              <w:t xml:space="preserve">return 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res,err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ascii="Menlo" w:hAnsi="Menlo" w:cs="Menlo"/>
                                <w:b/>
                                <w:bCs/>
                                <w:color w:val="000080"/>
                                <w:sz w:val="18"/>
                                <w:szCs w:val="18"/>
                              </w:rPr>
                              <w:t xml:space="preserve">def 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normal_cdf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x):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res=</w:t>
                            </w:r>
                            <w:proofErr w:type="spellStart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norm.cdf</w:t>
                            </w:r>
                            <w:proofErr w:type="spellEnd"/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(x)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br/>
                              <w:t xml:space="preserve">    </w:t>
                            </w:r>
                            <w:r>
                              <w:rPr>
                                <w:rFonts w:ascii="Menlo" w:hAnsi="Menlo" w:cs="Menlo"/>
                                <w:b/>
                                <w:bCs/>
                                <w:color w:val="000080"/>
                                <w:sz w:val="18"/>
                                <w:szCs w:val="18"/>
                              </w:rPr>
                              <w:t xml:space="preserve">return </w:t>
                            </w:r>
                            <w:r>
                              <w:rPr>
                                <w:rFonts w:ascii="Menlo" w:hAnsi="Menlo" w:cs="Menlo"/>
                                <w:color w:val="000000"/>
                                <w:sz w:val="18"/>
                                <w:szCs w:val="18"/>
                              </w:rPr>
                              <w:t>res</w:t>
                            </w:r>
                          </w:p>
                          <w:p w:rsidR="004A720D" w:rsidRDefault="004A720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5" o:spid="_x0000_s1028" type="#_x0000_t202" style="position:absolute;left:0;text-align:left;margin-left:4pt;margin-top:37.4pt;width:417pt;height:20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" fillcolor="white [3201]" strokeweight=".5pt">
                <v:textbox>
                  <w:txbxContent>
                    <w:p w:rsidR="004A720D" w:rsidRDefault="004A720D" w:rsidP="004A720D">
                      <w:pPr>
                        <w:pStyle w:val="HTML"/>
                        <w:shd w:val="clear" w:color="auto" w:fill="FFFFFF"/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ascii="Menlo" w:hAnsi="Menlo" w:cs="Menlo"/>
                          <w:b/>
                          <w:bCs/>
                          <w:color w:val="000080"/>
                          <w:sz w:val="18"/>
                          <w:szCs w:val="18"/>
                        </w:rPr>
                        <w:t xml:space="preserve">def 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simpson_integration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x):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int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=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simpson_integrator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SIMPSON_LEFT,x,function2(),SIMPSON_M)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(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res,err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)=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int.calc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)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</w:t>
                      </w:r>
                      <w:r>
                        <w:rPr>
                          <w:rFonts w:ascii="Menlo" w:hAnsi="Menlo" w:cs="Menlo"/>
                          <w:b/>
                          <w:bCs/>
                          <w:color w:val="000080"/>
                          <w:sz w:val="18"/>
                          <w:szCs w:val="18"/>
                        </w:rPr>
                        <w:t xml:space="preserve">return 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res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ascii="Menlo" w:hAnsi="Menlo" w:cs="Menlo"/>
                          <w:b/>
                          <w:bCs/>
                          <w:color w:val="000080"/>
                          <w:sz w:val="18"/>
                          <w:szCs w:val="18"/>
                        </w:rPr>
                        <w:t xml:space="preserve">def 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quad_integration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x):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int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=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quad_integrator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SIMPSON_LEFT,x,function2(),</w:t>
                      </w:r>
                      <w:r>
                        <w:rPr>
                          <w:rFonts w:ascii="Menlo" w:hAnsi="Menlo" w:cs="Menlo"/>
                          <w:color w:val="0000FF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*SIMPSON_M)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(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res,err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)=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int.calc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)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</w:t>
                      </w:r>
                      <w:r>
                        <w:rPr>
                          <w:rFonts w:ascii="Menlo" w:hAnsi="Menlo" w:cs="Menlo"/>
                          <w:b/>
                          <w:bCs/>
                          <w:color w:val="000080"/>
                          <w:sz w:val="18"/>
                          <w:szCs w:val="18"/>
                        </w:rPr>
                        <w:t xml:space="preserve">return 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res,err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)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ascii="Menlo" w:hAnsi="Menlo" w:cs="Menlo"/>
                          <w:b/>
                          <w:bCs/>
                          <w:color w:val="000080"/>
                          <w:sz w:val="18"/>
                          <w:szCs w:val="18"/>
                        </w:rPr>
                        <w:t xml:space="preserve">def 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normal_cdf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x):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res=</w:t>
                      </w:r>
                      <w:proofErr w:type="spellStart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norm.cdf</w:t>
                      </w:r>
                      <w:proofErr w:type="spellEnd"/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(x)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br/>
                        <w:t xml:space="preserve">    </w:t>
                      </w:r>
                      <w:r>
                        <w:rPr>
                          <w:rFonts w:ascii="Menlo" w:hAnsi="Menlo" w:cs="Menlo"/>
                          <w:b/>
                          <w:bCs/>
                          <w:color w:val="000080"/>
                          <w:sz w:val="18"/>
                          <w:szCs w:val="18"/>
                        </w:rPr>
                        <w:t xml:space="preserve">return </w:t>
                      </w:r>
                      <w:r>
                        <w:rPr>
                          <w:rFonts w:ascii="Menlo" w:hAnsi="Menlo" w:cs="Menlo"/>
                          <w:color w:val="000000"/>
                          <w:sz w:val="18"/>
                          <w:szCs w:val="18"/>
                        </w:rPr>
                        <w:t>res</w:t>
                      </w:r>
                    </w:p>
                    <w:p w:rsidR="004A720D" w:rsidRDefault="004A720D"/>
                  </w:txbxContent>
                </v:textbox>
              </v:shape>
            </w:pict>
          </mc:Fallback>
        </mc:AlternateContent>
      </w:r>
      <w:r w:rsidR="00AF7A20">
        <w:tab/>
      </w:r>
      <w:r w:rsidR="00AF7A20">
        <w:rPr>
          <w:rFonts w:hint="eastAsia"/>
        </w:rPr>
        <w:t>此函数输入x，分别输出S</w:t>
      </w:r>
      <w:r w:rsidR="00AF7A20">
        <w:t>(x),Q(x),</w:t>
      </w:r>
      <w:proofErr w:type="spellStart"/>
      <w:r w:rsidR="00AF7A20">
        <w:t>Q_error</w:t>
      </w:r>
      <w:proofErr w:type="spellEnd"/>
      <w:r w:rsidR="00AF7A20">
        <w:t>(x)</w:t>
      </w:r>
      <w:r w:rsidR="00AF7A20">
        <w:rPr>
          <w:rFonts w:hint="eastAsia"/>
        </w:rPr>
        <w:t>和</w:t>
      </w:r>
      <w:r w:rsidR="00AF7A20">
        <w:rPr>
          <w:rFonts w:hint="eastAsia"/>
        </w:rPr>
        <w:t>Φ</w:t>
      </w:r>
      <w:r w:rsidR="00AF7A20">
        <w:t>(</w:t>
      </w:r>
      <w:r w:rsidR="00AF7A20">
        <w:rPr>
          <w:rFonts w:hint="eastAsia"/>
        </w:rPr>
        <w:t>x)</w:t>
      </w:r>
      <w:r w:rsidR="00BF6644">
        <w:rPr>
          <w:rFonts w:hint="eastAsia"/>
        </w:rPr>
        <w:t>，</w:t>
      </w:r>
      <w:r w:rsidR="0080600A">
        <w:rPr>
          <w:rFonts w:hint="eastAsia"/>
        </w:rPr>
        <w:t>并返回</w:t>
      </w:r>
      <w:r w:rsidR="0080600A">
        <w:rPr>
          <w:rFonts w:hint="eastAsia"/>
        </w:rPr>
        <w:t>Φ</w:t>
      </w:r>
      <w:r w:rsidR="0080600A">
        <w:t>(</w:t>
      </w:r>
      <w:r w:rsidR="0080600A">
        <w:rPr>
          <w:rFonts w:hint="eastAsia"/>
        </w:rPr>
        <w:t>x</w:t>
      </w:r>
      <w:r w:rsidR="0080600A">
        <w:t>)</w:t>
      </w:r>
      <w:r w:rsidR="0080600A">
        <w:rPr>
          <w:rFonts w:hint="eastAsia"/>
        </w:rPr>
        <w:t>的估计值和误差</w:t>
      </w:r>
      <w:r w:rsidR="0046452D">
        <w:rPr>
          <w:rFonts w:hint="eastAsia"/>
        </w:rPr>
        <w:t>，其中</w:t>
      </w:r>
      <w:proofErr w:type="spellStart"/>
      <w:r w:rsidR="0046452D">
        <w:rPr>
          <w:rFonts w:hint="eastAsia"/>
        </w:rPr>
        <w:t>s</w:t>
      </w:r>
      <w:r w:rsidR="0046452D">
        <w:t>impson_integration</w:t>
      </w:r>
      <w:proofErr w:type="spellEnd"/>
      <w:r>
        <w:rPr>
          <w:rFonts w:hint="eastAsia"/>
        </w:rPr>
        <w:t>,</w:t>
      </w:r>
      <w:r>
        <w:t xml:space="preserve"> </w:t>
      </w:r>
      <w:proofErr w:type="spellStart"/>
      <w:r w:rsidR="0046452D">
        <w:rPr>
          <w:rFonts w:hint="eastAsia"/>
        </w:rPr>
        <w:t>q</w:t>
      </w:r>
      <w:r w:rsidR="0046452D">
        <w:t>uad_integration</w:t>
      </w:r>
      <w:proofErr w:type="spellEnd"/>
      <w:r>
        <w:rPr>
          <w:rFonts w:hint="eastAsia"/>
        </w:rPr>
        <w:t>和</w:t>
      </w:r>
      <w:proofErr w:type="spellStart"/>
      <w:r>
        <w:rPr>
          <w:rFonts w:hint="eastAsia"/>
        </w:rPr>
        <w:t>normal</w:t>
      </w:r>
      <w:r>
        <w:t>_cdf</w:t>
      </w:r>
      <w:proofErr w:type="spellEnd"/>
      <w:r w:rsidR="007F2EE8">
        <w:rPr>
          <w:rFonts w:hint="eastAsia"/>
        </w:rPr>
        <w:t>函数</w:t>
      </w:r>
      <w:r>
        <w:rPr>
          <w:rFonts w:hint="eastAsia"/>
        </w:rPr>
        <w:t>实现如下：</w:t>
      </w:r>
    </w:p>
    <w:p w:rsidR="00EC0C3B" w:rsidRDefault="00EC0C3B" w:rsidP="000058CA"/>
    <w:p w:rsidR="00EC0C3B" w:rsidRDefault="00EC0C3B" w:rsidP="000058CA"/>
    <w:p w:rsidR="00EC0C3B" w:rsidRDefault="00EC0C3B" w:rsidP="000058CA"/>
    <w:p w:rsidR="00EC0C3B" w:rsidRDefault="00EC0C3B" w:rsidP="000058CA"/>
    <w:p w:rsidR="00EC0C3B" w:rsidRDefault="00EC0C3B" w:rsidP="000058CA"/>
    <w:p w:rsidR="00EC0C3B" w:rsidRDefault="00EC0C3B" w:rsidP="000058CA"/>
    <w:p w:rsidR="00EC0C3B" w:rsidRDefault="00EC0C3B" w:rsidP="000058CA"/>
    <w:p w:rsidR="00EC0C3B" w:rsidRDefault="00EC0C3B" w:rsidP="000058CA"/>
    <w:p w:rsidR="00EC0C3B" w:rsidRDefault="00EC0C3B" w:rsidP="000058CA"/>
    <w:p w:rsidR="00EC0C3B" w:rsidRDefault="00EC0C3B" w:rsidP="000058CA"/>
    <w:p w:rsidR="00EC0C3B" w:rsidRDefault="00EC0C3B" w:rsidP="000058CA"/>
    <w:p w:rsidR="00EC0C3B" w:rsidRDefault="00EC0C3B" w:rsidP="000058CA"/>
    <w:p w:rsidR="00EC0C3B" w:rsidRDefault="00EC0C3B" w:rsidP="000058CA"/>
    <w:p w:rsidR="00EC0C3B" w:rsidRDefault="00EC0C3B" w:rsidP="000058CA"/>
    <w:p w:rsidR="00EC0C3B" w:rsidRPr="00EC0C3B" w:rsidRDefault="00EC0C3B" w:rsidP="000058CA">
      <w:pPr>
        <w:rPr>
          <w:rFonts w:hint="eastAsia"/>
        </w:rPr>
      </w:pPr>
      <w:r>
        <w:tab/>
      </w:r>
      <w:r>
        <w:rPr>
          <w:rFonts w:hint="eastAsia"/>
        </w:rPr>
        <w:t>所用到的</w:t>
      </w:r>
      <w:proofErr w:type="spellStart"/>
      <w:r>
        <w:t>simpson_integrator</w:t>
      </w:r>
      <w:proofErr w:type="spellEnd"/>
      <w:r>
        <w:rPr>
          <w:rFonts w:hint="eastAsia"/>
        </w:rPr>
        <w:t>和</w:t>
      </w:r>
      <w:proofErr w:type="spellStart"/>
      <w:r>
        <w:rPr>
          <w:rFonts w:hint="eastAsia"/>
        </w:rPr>
        <w:t>q</w:t>
      </w:r>
      <w:r>
        <w:t>uad_integrator</w:t>
      </w:r>
      <w:proofErr w:type="spellEnd"/>
      <w:r w:rsidR="00785B82">
        <w:rPr>
          <w:rFonts w:hint="eastAsia"/>
        </w:rPr>
        <w:t>见u</w:t>
      </w:r>
      <w:r w:rsidR="00785B82">
        <w:t>tils/function.py</w:t>
      </w:r>
      <w:r w:rsidR="00785B82">
        <w:rPr>
          <w:rFonts w:hint="eastAsia"/>
        </w:rPr>
        <w:t>中的实现。</w:t>
      </w:r>
      <w:proofErr w:type="spellStart"/>
      <w:r w:rsidR="00585A32">
        <w:rPr>
          <w:rFonts w:hint="eastAsia"/>
        </w:rPr>
        <w:t>norm</w:t>
      </w:r>
      <w:r w:rsidR="00585A32">
        <w:t>.cdf</w:t>
      </w:r>
      <w:proofErr w:type="spellEnd"/>
      <w:r w:rsidR="00585A32">
        <w:rPr>
          <w:rFonts w:hint="eastAsia"/>
        </w:rPr>
        <w:t>是</w:t>
      </w:r>
      <w:proofErr w:type="spellStart"/>
      <w:r w:rsidR="00585A32">
        <w:rPr>
          <w:rFonts w:hint="eastAsia"/>
        </w:rPr>
        <w:t>scip</w:t>
      </w:r>
      <w:r w:rsidR="00585A32">
        <w:t>y</w:t>
      </w:r>
      <w:proofErr w:type="spellEnd"/>
      <w:r w:rsidR="00585A32">
        <w:rPr>
          <w:rFonts w:hint="eastAsia"/>
        </w:rPr>
        <w:t>中的函数，</w:t>
      </w:r>
      <w:r w:rsidR="00785B82">
        <w:rPr>
          <w:rFonts w:hint="eastAsia"/>
        </w:rPr>
        <w:t>function</w:t>
      </w:r>
      <w:r w:rsidR="00785B82">
        <w:t>2()</w:t>
      </w:r>
      <w:r w:rsidR="00785B82">
        <w:rPr>
          <w:rFonts w:hint="eastAsia"/>
        </w:rPr>
        <w:t>是表示正太概率分布的函数对象。</w:t>
      </w:r>
    </w:p>
    <w:sectPr w:rsidR="00EC0C3B" w:rsidRPr="00EC0C3B" w:rsidSect="00551A34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enlo">
    <w:panose1 w:val="020B0609030804020204"/>
    <w:charset w:val="00"/>
    <w:family w:val="modern"/>
    <w:pitch w:val="fixed"/>
    <w:sig w:usb0="E60022FF" w:usb1="D200F9FB" w:usb2="02000028" w:usb3="00000000" w:csb0="000001D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8558F3"/>
    <w:multiLevelType w:val="hybridMultilevel"/>
    <w:tmpl w:val="5C7690D0"/>
    <w:lvl w:ilvl="0" w:tplc="CAE2B88C">
      <w:numFmt w:val="ideographLegalTraditional"/>
      <w:lvlText w:val="%1、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857147D"/>
    <w:multiLevelType w:val="hybridMultilevel"/>
    <w:tmpl w:val="4978E5E4"/>
    <w:lvl w:ilvl="0" w:tplc="BF2EC4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F633F95"/>
    <w:multiLevelType w:val="hybridMultilevel"/>
    <w:tmpl w:val="0CB4979E"/>
    <w:lvl w:ilvl="0" w:tplc="47FC1F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D2359CD"/>
    <w:multiLevelType w:val="hybridMultilevel"/>
    <w:tmpl w:val="9FB2FA3E"/>
    <w:lvl w:ilvl="0" w:tplc="85D023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BDC"/>
    <w:rsid w:val="000058CA"/>
    <w:rsid w:val="0003338D"/>
    <w:rsid w:val="00060BDE"/>
    <w:rsid w:val="00083987"/>
    <w:rsid w:val="00090633"/>
    <w:rsid w:val="00092A7A"/>
    <w:rsid w:val="000A1924"/>
    <w:rsid w:val="001A538E"/>
    <w:rsid w:val="001B6D31"/>
    <w:rsid w:val="001D5233"/>
    <w:rsid w:val="001D6B3C"/>
    <w:rsid w:val="001F646F"/>
    <w:rsid w:val="00212EDC"/>
    <w:rsid w:val="002134CF"/>
    <w:rsid w:val="0022217D"/>
    <w:rsid w:val="00247444"/>
    <w:rsid w:val="00257903"/>
    <w:rsid w:val="0027479C"/>
    <w:rsid w:val="002831D3"/>
    <w:rsid w:val="00340A25"/>
    <w:rsid w:val="003C3D7C"/>
    <w:rsid w:val="003C455A"/>
    <w:rsid w:val="0041574B"/>
    <w:rsid w:val="0043789F"/>
    <w:rsid w:val="0046452D"/>
    <w:rsid w:val="004A52B8"/>
    <w:rsid w:val="004A720D"/>
    <w:rsid w:val="004B4E78"/>
    <w:rsid w:val="004B5B8D"/>
    <w:rsid w:val="004E05AF"/>
    <w:rsid w:val="004E3010"/>
    <w:rsid w:val="00507765"/>
    <w:rsid w:val="00551A34"/>
    <w:rsid w:val="00565410"/>
    <w:rsid w:val="00585A32"/>
    <w:rsid w:val="0059673E"/>
    <w:rsid w:val="005C2344"/>
    <w:rsid w:val="00613E8A"/>
    <w:rsid w:val="00636986"/>
    <w:rsid w:val="0064693A"/>
    <w:rsid w:val="00653E5E"/>
    <w:rsid w:val="00673B7F"/>
    <w:rsid w:val="007172A1"/>
    <w:rsid w:val="00750784"/>
    <w:rsid w:val="00761E29"/>
    <w:rsid w:val="007720ED"/>
    <w:rsid w:val="00785B82"/>
    <w:rsid w:val="007B5D97"/>
    <w:rsid w:val="007C7A8B"/>
    <w:rsid w:val="007D18F8"/>
    <w:rsid w:val="007F0572"/>
    <w:rsid w:val="007F2EE8"/>
    <w:rsid w:val="007F7033"/>
    <w:rsid w:val="0080599B"/>
    <w:rsid w:val="0080600A"/>
    <w:rsid w:val="008553A8"/>
    <w:rsid w:val="008562A7"/>
    <w:rsid w:val="008858E4"/>
    <w:rsid w:val="008B7296"/>
    <w:rsid w:val="008D64D6"/>
    <w:rsid w:val="00911D67"/>
    <w:rsid w:val="0091586C"/>
    <w:rsid w:val="00924BD8"/>
    <w:rsid w:val="00960D9B"/>
    <w:rsid w:val="00974483"/>
    <w:rsid w:val="00975C49"/>
    <w:rsid w:val="00993A25"/>
    <w:rsid w:val="00994E8B"/>
    <w:rsid w:val="009E0FEF"/>
    <w:rsid w:val="00A322E3"/>
    <w:rsid w:val="00AA2F74"/>
    <w:rsid w:val="00AF7A20"/>
    <w:rsid w:val="00B06937"/>
    <w:rsid w:val="00B95D11"/>
    <w:rsid w:val="00BC5744"/>
    <w:rsid w:val="00BF6644"/>
    <w:rsid w:val="00C10A6B"/>
    <w:rsid w:val="00C251BD"/>
    <w:rsid w:val="00C30B94"/>
    <w:rsid w:val="00C30D1D"/>
    <w:rsid w:val="00C36B6E"/>
    <w:rsid w:val="00C57838"/>
    <w:rsid w:val="00C73579"/>
    <w:rsid w:val="00CD6BEF"/>
    <w:rsid w:val="00D031DB"/>
    <w:rsid w:val="00D270B8"/>
    <w:rsid w:val="00D67A58"/>
    <w:rsid w:val="00E0187E"/>
    <w:rsid w:val="00E15BDC"/>
    <w:rsid w:val="00E2222F"/>
    <w:rsid w:val="00E55B32"/>
    <w:rsid w:val="00EA1D53"/>
    <w:rsid w:val="00EB2C43"/>
    <w:rsid w:val="00EB34CE"/>
    <w:rsid w:val="00EC0C3B"/>
    <w:rsid w:val="00EC3D46"/>
    <w:rsid w:val="00EC5018"/>
    <w:rsid w:val="00ED460F"/>
    <w:rsid w:val="00EE54B1"/>
    <w:rsid w:val="00EE680F"/>
    <w:rsid w:val="00F11896"/>
    <w:rsid w:val="00F425F8"/>
    <w:rsid w:val="00F42F52"/>
    <w:rsid w:val="00F65BA7"/>
    <w:rsid w:val="00F72C3F"/>
    <w:rsid w:val="00F8071D"/>
    <w:rsid w:val="00FC1EFF"/>
    <w:rsid w:val="00FE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5C573D"/>
  <w15:chartTrackingRefBased/>
  <w15:docId w15:val="{3E9F2C79-AC37-1646-9EF7-A4696B4D6C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E15BDC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E15BDC"/>
    <w:rPr>
      <w:color w:val="605E5C"/>
      <w:shd w:val="clear" w:color="auto" w:fill="E1DFDD"/>
    </w:rPr>
  </w:style>
  <w:style w:type="paragraph" w:styleId="a5">
    <w:name w:val="List Paragraph"/>
    <w:basedOn w:val="a"/>
    <w:uiPriority w:val="34"/>
    <w:qFormat/>
    <w:rsid w:val="00E15BDC"/>
    <w:pPr>
      <w:ind w:firstLineChars="200" w:firstLine="420"/>
    </w:pPr>
  </w:style>
  <w:style w:type="paragraph" w:styleId="HTML">
    <w:name w:val="HTML Preformatted"/>
    <w:basedOn w:val="a"/>
    <w:link w:val="HTML0"/>
    <w:uiPriority w:val="99"/>
    <w:semiHidden/>
    <w:unhideWhenUsed/>
    <w:rsid w:val="00993A2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993A25"/>
    <w:rPr>
      <w:rFonts w:ascii="宋体" w:eastAsia="宋体" w:hAnsi="宋体" w:cs="宋体"/>
      <w:kern w:val="0"/>
      <w:sz w:val="24"/>
    </w:rPr>
  </w:style>
  <w:style w:type="table" w:styleId="a6">
    <w:name w:val="Table Grid"/>
    <w:basedOn w:val="a1"/>
    <w:uiPriority w:val="39"/>
    <w:rsid w:val="00340A2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509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80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408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10" Type="http://schemas.openxmlformats.org/officeDocument/2006/relationships/image" Target="media/image6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3</Pages>
  <Words>280</Words>
  <Characters>1599</Characters>
  <Application>Microsoft Office Word</Application>
  <DocSecurity>0</DocSecurity>
  <Lines>13</Lines>
  <Paragraphs>3</Paragraphs>
  <ScaleCrop>false</ScaleCrop>
  <Company/>
  <LinksUpToDate>false</LinksUpToDate>
  <CharactersWithSpaces>1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51</cp:revision>
  <dcterms:created xsi:type="dcterms:W3CDTF">2019-03-10T10:36:00Z</dcterms:created>
  <dcterms:modified xsi:type="dcterms:W3CDTF">2019-03-10T18:22:00Z</dcterms:modified>
</cp:coreProperties>
</file>